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45A2" w:rsidRPr="00A955EC" w:rsidRDefault="005C7913">
      <w:pPr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>______________________________</w:t>
      </w:r>
      <w:r w:rsidRPr="00A955EC">
        <w:rPr>
          <w:rFonts w:ascii="Arial" w:hAnsi="Arial" w:cs="Arial"/>
          <w:sz w:val="24"/>
          <w:szCs w:val="24"/>
        </w:rPr>
        <w:tab/>
      </w:r>
      <w:r w:rsidRPr="00A955EC">
        <w:rPr>
          <w:rFonts w:ascii="Arial" w:hAnsi="Arial" w:cs="Arial"/>
          <w:sz w:val="24"/>
          <w:szCs w:val="24"/>
        </w:rPr>
        <w:tab/>
      </w:r>
      <w:r w:rsidRPr="00A955EC">
        <w:rPr>
          <w:rFonts w:ascii="Arial" w:hAnsi="Arial" w:cs="Arial"/>
          <w:sz w:val="24"/>
          <w:szCs w:val="24"/>
        </w:rPr>
        <w:tab/>
        <w:t xml:space="preserve">Assignment </w:t>
      </w:r>
      <w:r w:rsidR="00BA6558">
        <w:rPr>
          <w:rFonts w:ascii="Arial" w:hAnsi="Arial" w:cs="Arial"/>
          <w:sz w:val="24"/>
          <w:szCs w:val="24"/>
        </w:rPr>
        <w:t>Unit 5</w:t>
      </w:r>
      <w:r w:rsidR="005079BE">
        <w:rPr>
          <w:rFonts w:ascii="Arial" w:hAnsi="Arial" w:cs="Arial"/>
          <w:sz w:val="24"/>
          <w:szCs w:val="24"/>
        </w:rPr>
        <w:t xml:space="preserve"> Day 7</w:t>
      </w:r>
    </w:p>
    <w:p w:rsidR="005C7913" w:rsidRPr="00A955EC" w:rsidRDefault="005C7913" w:rsidP="005C7913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A955EC">
        <w:rPr>
          <w:rFonts w:ascii="Arial" w:hAnsi="Arial" w:cs="Arial"/>
          <w:b/>
          <w:sz w:val="24"/>
          <w:szCs w:val="24"/>
          <w:u w:val="single"/>
        </w:rPr>
        <w:t>Guided Practice</w:t>
      </w:r>
    </w:p>
    <w:p w:rsidR="005C7913" w:rsidRPr="00A955EC" w:rsidRDefault="005C7913" w:rsidP="005C7913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>1)  An angle of _</w:t>
      </w:r>
      <w:proofErr w:type="gramStart"/>
      <w:r w:rsidRPr="00A955EC">
        <w:rPr>
          <w:rFonts w:ascii="Arial" w:hAnsi="Arial" w:cs="Arial"/>
          <w:sz w:val="24"/>
          <w:szCs w:val="24"/>
        </w:rPr>
        <w:t>_?_</w:t>
      </w:r>
      <w:proofErr w:type="gramEnd"/>
      <w:r w:rsidRPr="00A955EC">
        <w:rPr>
          <w:rFonts w:ascii="Arial" w:hAnsi="Arial" w:cs="Arial"/>
          <w:sz w:val="24"/>
          <w:szCs w:val="24"/>
        </w:rPr>
        <w:t>_ is measured from a horizontal line to a point above that line.</w:t>
      </w:r>
    </w:p>
    <w:p w:rsidR="005C7913" w:rsidRPr="00A955EC" w:rsidRDefault="005C7913" w:rsidP="005C7913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 xml:space="preserve">      (</w:t>
      </w:r>
      <w:r w:rsidRPr="00A955EC">
        <w:rPr>
          <w:rFonts w:ascii="Arial" w:hAnsi="Arial" w:cs="Arial"/>
          <w:i/>
          <w:sz w:val="24"/>
          <w:szCs w:val="24"/>
        </w:rPr>
        <w:t>elevation</w:t>
      </w:r>
      <w:r w:rsidRPr="00A955EC">
        <w:rPr>
          <w:rFonts w:ascii="Arial" w:hAnsi="Arial" w:cs="Arial"/>
          <w:sz w:val="24"/>
          <w:szCs w:val="24"/>
        </w:rPr>
        <w:t xml:space="preserve"> or </w:t>
      </w:r>
      <w:r w:rsidRPr="00A955EC">
        <w:rPr>
          <w:rFonts w:ascii="Arial" w:hAnsi="Arial" w:cs="Arial"/>
          <w:i/>
          <w:sz w:val="24"/>
          <w:szCs w:val="24"/>
        </w:rPr>
        <w:t>depression</w:t>
      </w:r>
      <w:r w:rsidRPr="00A955EC">
        <w:rPr>
          <w:rFonts w:ascii="Arial" w:hAnsi="Arial" w:cs="Arial"/>
          <w:sz w:val="24"/>
          <w:szCs w:val="24"/>
        </w:rPr>
        <w:t>)</w:t>
      </w:r>
    </w:p>
    <w:p w:rsidR="005C7913" w:rsidRPr="00A955EC" w:rsidRDefault="005C7913" w:rsidP="005C7913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>2)  An angle of _</w:t>
      </w:r>
      <w:proofErr w:type="gramStart"/>
      <w:r w:rsidRPr="00A955EC">
        <w:rPr>
          <w:rFonts w:ascii="Arial" w:hAnsi="Arial" w:cs="Arial"/>
          <w:sz w:val="24"/>
          <w:szCs w:val="24"/>
        </w:rPr>
        <w:t>_?_</w:t>
      </w:r>
      <w:proofErr w:type="gramEnd"/>
      <w:r w:rsidRPr="00A955EC">
        <w:rPr>
          <w:rFonts w:ascii="Arial" w:hAnsi="Arial" w:cs="Arial"/>
          <w:sz w:val="24"/>
          <w:szCs w:val="24"/>
        </w:rPr>
        <w:t xml:space="preserve">_ is measured from a horizontal line to a point below that line. </w:t>
      </w:r>
    </w:p>
    <w:p w:rsidR="005C7913" w:rsidRPr="00A955EC" w:rsidRDefault="005C7913" w:rsidP="00463809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 xml:space="preserve">     (</w:t>
      </w:r>
      <w:r w:rsidRPr="00A955EC">
        <w:rPr>
          <w:rFonts w:ascii="Arial" w:hAnsi="Arial" w:cs="Arial"/>
          <w:i/>
          <w:sz w:val="24"/>
          <w:szCs w:val="24"/>
        </w:rPr>
        <w:t>elevation</w:t>
      </w:r>
      <w:r w:rsidRPr="00A955EC">
        <w:rPr>
          <w:rFonts w:ascii="Arial" w:hAnsi="Arial" w:cs="Arial"/>
          <w:sz w:val="24"/>
          <w:szCs w:val="24"/>
        </w:rPr>
        <w:t xml:space="preserve"> or </w:t>
      </w:r>
      <w:r w:rsidRPr="00A955EC">
        <w:rPr>
          <w:rFonts w:ascii="Arial" w:hAnsi="Arial" w:cs="Arial"/>
          <w:i/>
          <w:sz w:val="24"/>
          <w:szCs w:val="24"/>
        </w:rPr>
        <w:t>depression</w:t>
      </w:r>
      <w:r w:rsidR="00843611" w:rsidRPr="00A955EC">
        <w:rPr>
          <w:rFonts w:ascii="Arial" w:hAnsi="Arial" w:cs="Arial"/>
          <w:sz w:val="24"/>
          <w:szCs w:val="24"/>
        </w:rPr>
        <w:t>)</w:t>
      </w:r>
    </w:p>
    <w:p w:rsidR="00A955EC" w:rsidRDefault="00A955EC" w:rsidP="005C7913">
      <w:pPr>
        <w:spacing w:after="0"/>
        <w:rPr>
          <w:rFonts w:ascii="Arial" w:hAnsi="Arial" w:cs="Arial"/>
          <w:sz w:val="6"/>
          <w:szCs w:val="6"/>
        </w:rPr>
      </w:pPr>
    </w:p>
    <w:p w:rsidR="00A955EC" w:rsidRDefault="00A955EC" w:rsidP="005C7913">
      <w:pPr>
        <w:spacing w:after="0"/>
        <w:rPr>
          <w:rFonts w:ascii="Arial" w:hAnsi="Arial" w:cs="Arial"/>
          <w:sz w:val="6"/>
          <w:szCs w:val="6"/>
        </w:rPr>
      </w:pPr>
    </w:p>
    <w:p w:rsidR="005C7913" w:rsidRPr="00A955EC" w:rsidRDefault="00843611" w:rsidP="005C7913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4364355</wp:posOffset>
            </wp:positionH>
            <wp:positionV relativeFrom="paragraph">
              <wp:posOffset>-1905</wp:posOffset>
            </wp:positionV>
            <wp:extent cx="1704975" cy="1449705"/>
            <wp:effectExtent l="19050" t="0" r="952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44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63809">
        <w:rPr>
          <w:rFonts w:ascii="Arial" w:hAnsi="Arial" w:cs="Arial"/>
          <w:sz w:val="24"/>
          <w:szCs w:val="24"/>
        </w:rPr>
        <w:t>3</w:t>
      </w:r>
      <w:r w:rsidR="005C7913" w:rsidRPr="00A955EC">
        <w:rPr>
          <w:rFonts w:ascii="Arial" w:hAnsi="Arial" w:cs="Arial"/>
          <w:sz w:val="24"/>
          <w:szCs w:val="24"/>
        </w:rPr>
        <w:t>)  When the angle of elevation to the sun is 37</w:t>
      </w:r>
      <w:r w:rsidR="005C7913" w:rsidRPr="00A955EC">
        <w:rPr>
          <w:rFonts w:ascii="Arial" w:hAnsi="Arial" w:cs="Arial"/>
          <w:position w:val="-4"/>
          <w:sz w:val="24"/>
          <w:szCs w:val="24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95pt;height:14.95pt" o:ole="">
            <v:imagedata r:id="rId7" o:title=""/>
          </v:shape>
          <o:OLEObject Type="Embed" ProgID="Equation.DSMT4" ShapeID="_x0000_i1025" DrawAspect="Content" ObjectID="_1614672183" r:id="rId8"/>
        </w:object>
      </w:r>
      <w:r w:rsidR="005C7913" w:rsidRPr="00A955EC">
        <w:rPr>
          <w:rFonts w:ascii="Arial" w:hAnsi="Arial" w:cs="Arial"/>
          <w:sz w:val="24"/>
          <w:szCs w:val="24"/>
        </w:rPr>
        <w:t xml:space="preserve">, a flagpole </w:t>
      </w:r>
    </w:p>
    <w:p w:rsidR="00843611" w:rsidRPr="00A955EC" w:rsidRDefault="005C7913" w:rsidP="00843611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 xml:space="preserve">     casts a shadow that is 24.2 ft long.  What is the height of</w:t>
      </w:r>
    </w:p>
    <w:p w:rsidR="005C7913" w:rsidRPr="00A955EC" w:rsidRDefault="00843611">
      <w:pPr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 xml:space="preserve">    </w:t>
      </w:r>
      <w:r w:rsidR="005C7913" w:rsidRPr="00A955EC">
        <w:rPr>
          <w:rFonts w:ascii="Arial" w:hAnsi="Arial" w:cs="Arial"/>
          <w:sz w:val="24"/>
          <w:szCs w:val="24"/>
        </w:rPr>
        <w:t xml:space="preserve"> the flagpole to the nearest foot?</w:t>
      </w:r>
    </w:p>
    <w:p w:rsidR="001C5DBC" w:rsidRDefault="001C5DBC">
      <w:pPr>
        <w:rPr>
          <w:rFonts w:ascii="Arial" w:hAnsi="Arial" w:cs="Arial"/>
          <w:sz w:val="6"/>
          <w:szCs w:val="6"/>
        </w:rPr>
      </w:pPr>
    </w:p>
    <w:p w:rsidR="00A955EC" w:rsidRDefault="00A955EC">
      <w:pPr>
        <w:rPr>
          <w:rFonts w:ascii="Arial" w:hAnsi="Arial" w:cs="Arial"/>
          <w:sz w:val="6"/>
          <w:szCs w:val="6"/>
        </w:rPr>
      </w:pPr>
    </w:p>
    <w:p w:rsidR="00A955EC" w:rsidRPr="00A955EC" w:rsidRDefault="00A955EC">
      <w:pPr>
        <w:rPr>
          <w:rFonts w:ascii="Arial" w:hAnsi="Arial" w:cs="Arial"/>
          <w:sz w:val="6"/>
          <w:szCs w:val="6"/>
        </w:rPr>
      </w:pPr>
    </w:p>
    <w:p w:rsidR="001C5DBC" w:rsidRPr="00A955EC" w:rsidRDefault="00463809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</w:t>
      </w:r>
      <w:r w:rsidR="00843611" w:rsidRPr="00A955EC">
        <w:rPr>
          <w:rFonts w:ascii="Arial" w:hAnsi="Arial" w:cs="Arial"/>
          <w:sz w:val="24"/>
          <w:szCs w:val="24"/>
        </w:rPr>
        <w:t>)  The pilot of a traffic helicopter sights an accident at an angle of depression of 18</w:t>
      </w:r>
      <w:r w:rsidR="00843611" w:rsidRPr="00A955EC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26" type="#_x0000_t75" style="width:7.95pt;height:14.95pt" o:ole="">
            <v:imagedata r:id="rId7" o:title=""/>
          </v:shape>
          <o:OLEObject Type="Embed" ProgID="Equation.DSMT4" ShapeID="_x0000_i1026" DrawAspect="Content" ObjectID="_1614672184" r:id="rId9"/>
        </w:object>
      </w:r>
      <w:r w:rsidR="00843611" w:rsidRPr="00A955EC">
        <w:rPr>
          <w:rFonts w:ascii="Arial" w:hAnsi="Arial" w:cs="Arial"/>
          <w:sz w:val="24"/>
          <w:szCs w:val="24"/>
        </w:rPr>
        <w:t>.</w:t>
      </w:r>
    </w:p>
    <w:p w:rsidR="001C5DBC" w:rsidRPr="00A955EC" w:rsidRDefault="00843611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 xml:space="preserve"> </w:t>
      </w:r>
      <w:r w:rsidR="001C5DBC" w:rsidRPr="00A955EC">
        <w:rPr>
          <w:rFonts w:ascii="Arial" w:hAnsi="Arial" w:cs="Arial"/>
          <w:sz w:val="24"/>
          <w:szCs w:val="24"/>
        </w:rPr>
        <w:t xml:space="preserve">    </w:t>
      </w:r>
      <w:r w:rsidRPr="00A955EC">
        <w:rPr>
          <w:rFonts w:ascii="Arial" w:hAnsi="Arial" w:cs="Arial"/>
          <w:sz w:val="24"/>
          <w:szCs w:val="24"/>
        </w:rPr>
        <w:t xml:space="preserve">The helicopter's altitude is 1560ft.  What is the horizontal distance from the </w:t>
      </w:r>
    </w:p>
    <w:p w:rsidR="00843611" w:rsidRPr="00A955EC" w:rsidRDefault="001C5DBC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 xml:space="preserve">     </w:t>
      </w:r>
      <w:r w:rsidR="00843611" w:rsidRPr="00A955EC">
        <w:rPr>
          <w:rFonts w:ascii="Arial" w:hAnsi="Arial" w:cs="Arial"/>
          <w:sz w:val="24"/>
          <w:szCs w:val="24"/>
        </w:rPr>
        <w:t>helicopter to the accident?  Round to the nearest foot.</w:t>
      </w:r>
    </w:p>
    <w:p w:rsidR="00A955EC" w:rsidRDefault="00A955EC">
      <w:pPr>
        <w:rPr>
          <w:rFonts w:ascii="Arial" w:hAnsi="Arial" w:cs="Arial"/>
          <w:sz w:val="16"/>
          <w:szCs w:val="16"/>
        </w:rPr>
      </w:pPr>
    </w:p>
    <w:p w:rsidR="0039113C" w:rsidRDefault="0039113C" w:rsidP="001C5DBC">
      <w:pPr>
        <w:spacing w:after="0"/>
        <w:rPr>
          <w:rFonts w:ascii="Arial" w:hAnsi="Arial" w:cs="Arial"/>
          <w:sz w:val="16"/>
          <w:szCs w:val="16"/>
        </w:rPr>
      </w:pPr>
    </w:p>
    <w:p w:rsidR="00D87C95" w:rsidRPr="00A955EC" w:rsidRDefault="00D87C95" w:rsidP="001C5DBC">
      <w:pPr>
        <w:spacing w:after="0"/>
        <w:rPr>
          <w:rFonts w:ascii="Arial" w:hAnsi="Arial" w:cs="Arial"/>
          <w:sz w:val="24"/>
          <w:szCs w:val="24"/>
        </w:rPr>
      </w:pPr>
    </w:p>
    <w:p w:rsidR="001056AC" w:rsidRPr="00A955EC" w:rsidRDefault="001056AC" w:rsidP="001C5DBC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A955EC">
        <w:rPr>
          <w:rFonts w:ascii="Arial" w:hAnsi="Arial" w:cs="Arial"/>
          <w:b/>
          <w:sz w:val="24"/>
          <w:szCs w:val="24"/>
          <w:u w:val="single"/>
        </w:rPr>
        <w:t>Practice and Problem Solving</w:t>
      </w:r>
    </w:p>
    <w:p w:rsidR="001056AC" w:rsidRPr="00A955EC" w:rsidRDefault="009E0D71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221355</wp:posOffset>
            </wp:positionH>
            <wp:positionV relativeFrom="paragraph">
              <wp:posOffset>171450</wp:posOffset>
            </wp:positionV>
            <wp:extent cx="3152775" cy="1076325"/>
            <wp:effectExtent l="19050" t="0" r="9525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56AC" w:rsidRPr="00A955EC">
        <w:rPr>
          <w:rFonts w:ascii="Arial" w:hAnsi="Arial" w:cs="Arial"/>
          <w:sz w:val="24"/>
          <w:szCs w:val="24"/>
        </w:rPr>
        <w:t>Classify each angle as an angle of elevation or depression.</w:t>
      </w:r>
    </w:p>
    <w:p w:rsidR="001056AC" w:rsidRPr="00A955EC" w:rsidRDefault="00D87C95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5</w:t>
      </w:r>
      <w:r w:rsidR="001056AC" w:rsidRPr="00A955EC">
        <w:rPr>
          <w:rFonts w:ascii="Arial" w:hAnsi="Arial" w:cs="Arial"/>
          <w:sz w:val="24"/>
          <w:szCs w:val="24"/>
        </w:rPr>
        <w:t>)</w:t>
      </w:r>
      <w:r w:rsidR="009E0D71" w:rsidRPr="00A955EC">
        <w:rPr>
          <w:rFonts w:ascii="Arial" w:hAnsi="Arial" w:cs="Arial"/>
          <w:sz w:val="24"/>
          <w:szCs w:val="24"/>
        </w:rPr>
        <w:t xml:space="preserve">  </w:t>
      </w:r>
      <w:r w:rsidR="009E0D71" w:rsidRPr="00A955EC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7" type="#_x0000_t75" style="width:12.15pt;height:12.15pt" o:ole="">
            <v:imagedata r:id="rId11" o:title=""/>
          </v:shape>
          <o:OLEObject Type="Embed" ProgID="Equation.DSMT4" ShapeID="_x0000_i1027" DrawAspect="Content" ObjectID="_1614672185" r:id="rId12"/>
        </w:object>
      </w:r>
      <w:r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6</w:t>
      </w:r>
      <w:r w:rsidR="009E0D71" w:rsidRPr="00A955EC">
        <w:rPr>
          <w:rFonts w:ascii="Arial" w:hAnsi="Arial" w:cs="Arial"/>
          <w:sz w:val="24"/>
          <w:szCs w:val="24"/>
        </w:rPr>
        <w:t xml:space="preserve">)  </w:t>
      </w:r>
      <w:r w:rsidR="009E0D71" w:rsidRPr="00A955EC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8" type="#_x0000_t75" style="width:12.15pt;height:12.15pt" o:ole="">
            <v:imagedata r:id="rId11" o:title=""/>
          </v:shape>
          <o:OLEObject Type="Embed" ProgID="Equation.DSMT4" ShapeID="_x0000_i1028" DrawAspect="Content" ObjectID="_1614672186" r:id="rId13"/>
        </w:object>
      </w:r>
      <w:r w:rsidR="009E0D71" w:rsidRPr="00A955EC">
        <w:rPr>
          <w:rFonts w:ascii="Arial" w:hAnsi="Arial" w:cs="Arial"/>
          <w:sz w:val="24"/>
          <w:szCs w:val="24"/>
        </w:rPr>
        <w:t>2</w:t>
      </w:r>
    </w:p>
    <w:p w:rsidR="00A955EC" w:rsidRDefault="00A955EC" w:rsidP="001C5DBC">
      <w:pPr>
        <w:spacing w:after="0"/>
        <w:rPr>
          <w:rFonts w:ascii="Arial" w:hAnsi="Arial" w:cs="Arial"/>
          <w:sz w:val="24"/>
          <w:szCs w:val="24"/>
        </w:rPr>
      </w:pPr>
    </w:p>
    <w:p w:rsidR="00A955EC" w:rsidRPr="00A955EC" w:rsidRDefault="00A955EC" w:rsidP="001C5DBC">
      <w:pPr>
        <w:spacing w:after="0"/>
        <w:rPr>
          <w:rFonts w:ascii="Arial" w:hAnsi="Arial" w:cs="Arial"/>
          <w:sz w:val="24"/>
          <w:szCs w:val="24"/>
        </w:rPr>
      </w:pPr>
    </w:p>
    <w:p w:rsidR="009E0D71" w:rsidRPr="00A955EC" w:rsidRDefault="00D87C95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7</w:t>
      </w:r>
      <w:r w:rsidR="009E0D71" w:rsidRPr="00A955EC">
        <w:rPr>
          <w:rFonts w:ascii="Arial" w:hAnsi="Arial" w:cs="Arial"/>
          <w:sz w:val="24"/>
          <w:szCs w:val="24"/>
        </w:rPr>
        <w:t xml:space="preserve">)  </w:t>
      </w:r>
      <w:r w:rsidR="009E0D71" w:rsidRPr="00A955EC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9" type="#_x0000_t75" style="width:12.15pt;height:12.15pt" o:ole="">
            <v:imagedata r:id="rId11" o:title=""/>
          </v:shape>
          <o:OLEObject Type="Embed" ProgID="Equation.DSMT4" ShapeID="_x0000_i1029" DrawAspect="Content" ObjectID="_1614672187" r:id="rId14"/>
        </w:object>
      </w:r>
      <w:r>
        <w:rPr>
          <w:rFonts w:ascii="Arial" w:hAnsi="Arial" w:cs="Arial"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8</w:t>
      </w:r>
      <w:r w:rsidR="009E0D71" w:rsidRPr="00A955EC">
        <w:rPr>
          <w:rFonts w:ascii="Arial" w:hAnsi="Arial" w:cs="Arial"/>
          <w:sz w:val="24"/>
          <w:szCs w:val="24"/>
        </w:rPr>
        <w:t xml:space="preserve">)  </w:t>
      </w:r>
      <w:r w:rsidR="009E0D71" w:rsidRPr="00A955EC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0" type="#_x0000_t75" style="width:12.15pt;height:12.15pt" o:ole="">
            <v:imagedata r:id="rId11" o:title=""/>
          </v:shape>
          <o:OLEObject Type="Embed" ProgID="Equation.DSMT4" ShapeID="_x0000_i1030" DrawAspect="Content" ObjectID="_1614672188" r:id="rId15"/>
        </w:object>
      </w:r>
      <w:r w:rsidR="009E0D71" w:rsidRPr="00A955EC">
        <w:rPr>
          <w:rFonts w:ascii="Arial" w:hAnsi="Arial" w:cs="Arial"/>
          <w:sz w:val="24"/>
          <w:szCs w:val="24"/>
        </w:rPr>
        <w:t>4</w:t>
      </w:r>
    </w:p>
    <w:p w:rsidR="009E0D71" w:rsidRDefault="009E0D71" w:rsidP="001C5DBC">
      <w:pPr>
        <w:spacing w:after="0"/>
        <w:rPr>
          <w:rFonts w:ascii="Arial" w:hAnsi="Arial" w:cs="Arial"/>
          <w:sz w:val="24"/>
          <w:szCs w:val="24"/>
        </w:rPr>
      </w:pPr>
    </w:p>
    <w:p w:rsidR="00A955EC" w:rsidRPr="00A955EC" w:rsidRDefault="00A955EC" w:rsidP="001C5DBC">
      <w:pPr>
        <w:spacing w:after="0"/>
        <w:rPr>
          <w:rFonts w:ascii="Arial" w:hAnsi="Arial" w:cs="Arial"/>
          <w:sz w:val="24"/>
          <w:szCs w:val="24"/>
        </w:rPr>
      </w:pPr>
    </w:p>
    <w:p w:rsidR="009E0D71" w:rsidRPr="00A955EC" w:rsidRDefault="00D87C95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9</w:t>
      </w:r>
      <w:r w:rsidR="009E0D71" w:rsidRPr="00A955EC">
        <w:rPr>
          <w:rFonts w:ascii="Arial" w:hAnsi="Arial" w:cs="Arial"/>
          <w:sz w:val="24"/>
          <w:szCs w:val="24"/>
        </w:rPr>
        <w:t>)  A plane is at an altitude of 3500 ft and the angle of elevation from the airport to the plane</w:t>
      </w:r>
    </w:p>
    <w:p w:rsidR="009E0D71" w:rsidRPr="00A955EC" w:rsidRDefault="009E0D71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 xml:space="preserve">       is 29</w:t>
      </w:r>
      <w:r w:rsidRPr="00A955EC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1" type="#_x0000_t75" style="width:7.95pt;height:14.95pt" o:ole="">
            <v:imagedata r:id="rId16" o:title=""/>
          </v:shape>
          <o:OLEObject Type="Embed" ProgID="Equation.DSMT4" ShapeID="_x0000_i1031" DrawAspect="Content" ObjectID="_1614672189" r:id="rId17"/>
        </w:object>
      </w:r>
      <w:r w:rsidRPr="00A955EC">
        <w:rPr>
          <w:rFonts w:ascii="Arial" w:hAnsi="Arial" w:cs="Arial"/>
          <w:sz w:val="24"/>
          <w:szCs w:val="24"/>
        </w:rPr>
        <w:t xml:space="preserve">.  What is the horizontal distance to the nearest foot between the plane and the </w:t>
      </w:r>
    </w:p>
    <w:p w:rsidR="009E0D71" w:rsidRPr="00A955EC" w:rsidRDefault="009E0D71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 xml:space="preserve">       airport?</w:t>
      </w:r>
    </w:p>
    <w:p w:rsidR="009E0D71" w:rsidRPr="00A955EC" w:rsidRDefault="009E0D71" w:rsidP="001C5DBC">
      <w:pPr>
        <w:spacing w:after="0"/>
        <w:rPr>
          <w:rFonts w:ascii="Arial" w:hAnsi="Arial" w:cs="Arial"/>
          <w:sz w:val="24"/>
          <w:szCs w:val="24"/>
        </w:rPr>
      </w:pPr>
    </w:p>
    <w:p w:rsidR="009E0D71" w:rsidRPr="00A955EC" w:rsidRDefault="009E0D71" w:rsidP="001C5DBC">
      <w:pPr>
        <w:spacing w:after="0"/>
        <w:rPr>
          <w:rFonts w:ascii="Arial" w:hAnsi="Arial" w:cs="Arial"/>
          <w:sz w:val="24"/>
          <w:szCs w:val="24"/>
        </w:rPr>
      </w:pPr>
    </w:p>
    <w:p w:rsidR="00010546" w:rsidRPr="00A955EC" w:rsidRDefault="00D87C95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</w:t>
      </w:r>
      <w:r w:rsidR="009E0D71" w:rsidRPr="00A955EC">
        <w:rPr>
          <w:rFonts w:ascii="Arial" w:hAnsi="Arial" w:cs="Arial"/>
          <w:sz w:val="24"/>
          <w:szCs w:val="24"/>
        </w:rPr>
        <w:t xml:space="preserve">)  A forest ranger in a 90-foot </w:t>
      </w:r>
      <w:r w:rsidR="00010546" w:rsidRPr="00A955EC">
        <w:rPr>
          <w:rFonts w:ascii="Arial" w:hAnsi="Arial" w:cs="Arial"/>
          <w:sz w:val="24"/>
          <w:szCs w:val="24"/>
        </w:rPr>
        <w:t>observation tower sees a fire.  The angle of depression is 3</w:t>
      </w:r>
      <w:r w:rsidR="00010546" w:rsidRPr="00A955EC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2" type="#_x0000_t75" style="width:7.95pt;height:14.95pt" o:ole="">
            <v:imagedata r:id="rId16" o:title=""/>
          </v:shape>
          <o:OLEObject Type="Embed" ProgID="Equation.DSMT4" ShapeID="_x0000_i1032" DrawAspect="Content" ObjectID="_1614672190" r:id="rId18"/>
        </w:object>
      </w:r>
      <w:r w:rsidR="00010546" w:rsidRPr="00A955EC">
        <w:rPr>
          <w:rFonts w:ascii="Arial" w:hAnsi="Arial" w:cs="Arial"/>
          <w:sz w:val="24"/>
          <w:szCs w:val="24"/>
        </w:rPr>
        <w:t>.</w:t>
      </w:r>
    </w:p>
    <w:p w:rsidR="009E0D71" w:rsidRPr="00A955EC" w:rsidRDefault="00010546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 xml:space="preserve">       Wh</w:t>
      </w:r>
      <w:r w:rsidR="00463809">
        <w:rPr>
          <w:rFonts w:ascii="Arial" w:hAnsi="Arial" w:cs="Arial"/>
          <w:sz w:val="24"/>
          <w:szCs w:val="24"/>
        </w:rPr>
        <w:t>at is the horizontal distance (</w:t>
      </w:r>
      <w:r w:rsidRPr="00A955EC">
        <w:rPr>
          <w:rFonts w:ascii="Arial" w:hAnsi="Arial" w:cs="Arial"/>
          <w:sz w:val="24"/>
          <w:szCs w:val="24"/>
        </w:rPr>
        <w:t>nearest foot) to the fire?</w:t>
      </w:r>
    </w:p>
    <w:p w:rsidR="00010546" w:rsidRPr="00A955EC" w:rsidRDefault="00010546" w:rsidP="001C5DBC">
      <w:pPr>
        <w:spacing w:after="0"/>
        <w:rPr>
          <w:rFonts w:ascii="Arial" w:hAnsi="Arial" w:cs="Arial"/>
          <w:sz w:val="24"/>
          <w:szCs w:val="24"/>
        </w:rPr>
      </w:pPr>
    </w:p>
    <w:p w:rsidR="00010546" w:rsidRPr="00A955EC" w:rsidRDefault="00010546" w:rsidP="001C5DBC">
      <w:pPr>
        <w:spacing w:after="0"/>
        <w:rPr>
          <w:rFonts w:ascii="Arial" w:hAnsi="Arial" w:cs="Arial"/>
          <w:sz w:val="24"/>
          <w:szCs w:val="24"/>
        </w:rPr>
      </w:pPr>
    </w:p>
    <w:p w:rsidR="00010546" w:rsidRPr="00A955EC" w:rsidRDefault="00D87C95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1</w:t>
      </w:r>
      <w:r w:rsidR="00010546" w:rsidRPr="00A955EC">
        <w:rPr>
          <w:rFonts w:ascii="Arial" w:hAnsi="Arial" w:cs="Arial"/>
          <w:sz w:val="24"/>
          <w:szCs w:val="24"/>
        </w:rPr>
        <w:t xml:space="preserve">)  The Seattle Space Needle casts a 67 m shadow.  If the angle of elevation from the tip of </w:t>
      </w:r>
    </w:p>
    <w:p w:rsidR="00C3243B" w:rsidRPr="00A955EC" w:rsidRDefault="00010546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 xml:space="preserve">       the shadow to the top of the Space Needle is 70</w:t>
      </w:r>
      <w:r w:rsidRPr="00A955EC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3" type="#_x0000_t75" style="width:7.95pt;height:14.95pt" o:ole="">
            <v:imagedata r:id="rId16" o:title=""/>
          </v:shape>
          <o:OLEObject Type="Embed" ProgID="Equation.DSMT4" ShapeID="_x0000_i1033" DrawAspect="Content" ObjectID="_1614672191" r:id="rId19"/>
        </w:object>
      </w:r>
      <w:r w:rsidRPr="00A955EC">
        <w:rPr>
          <w:rFonts w:ascii="Arial" w:hAnsi="Arial" w:cs="Arial"/>
          <w:sz w:val="24"/>
          <w:szCs w:val="24"/>
        </w:rPr>
        <w:t>, how tall is</w:t>
      </w:r>
      <w:r w:rsidR="00C3243B" w:rsidRPr="00A955EC">
        <w:rPr>
          <w:rFonts w:ascii="Arial" w:hAnsi="Arial" w:cs="Arial"/>
          <w:sz w:val="24"/>
          <w:szCs w:val="24"/>
        </w:rPr>
        <w:t xml:space="preserve"> the Space Needle (to the</w:t>
      </w:r>
    </w:p>
    <w:p w:rsidR="00010546" w:rsidRPr="00A955EC" w:rsidRDefault="00010546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 xml:space="preserve">       nearest meter)?</w:t>
      </w:r>
    </w:p>
    <w:p w:rsidR="00010546" w:rsidRPr="00A955EC" w:rsidRDefault="00010546" w:rsidP="001C5DBC">
      <w:pPr>
        <w:spacing w:after="0"/>
        <w:rPr>
          <w:rFonts w:ascii="Arial" w:hAnsi="Arial" w:cs="Arial"/>
          <w:sz w:val="24"/>
          <w:szCs w:val="24"/>
        </w:rPr>
      </w:pPr>
    </w:p>
    <w:p w:rsidR="00010546" w:rsidRPr="00A955EC" w:rsidRDefault="00BA6558" w:rsidP="005079BE">
      <w:pPr>
        <w:tabs>
          <w:tab w:val="left" w:pos="2010"/>
          <w:tab w:val="left" w:pos="2571"/>
        </w:tabs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="005079BE">
        <w:rPr>
          <w:rFonts w:ascii="Arial" w:hAnsi="Arial" w:cs="Arial"/>
          <w:sz w:val="24"/>
          <w:szCs w:val="24"/>
        </w:rPr>
        <w:tab/>
      </w:r>
    </w:p>
    <w:p w:rsidR="00010546" w:rsidRPr="00A955EC" w:rsidRDefault="00930C45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noProof/>
          <w:sz w:val="24"/>
          <w:szCs w:val="24"/>
        </w:rPr>
        <w:lastRenderedPageBreak/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-83820</wp:posOffset>
            </wp:positionH>
            <wp:positionV relativeFrom="paragraph">
              <wp:posOffset>593090</wp:posOffset>
            </wp:positionV>
            <wp:extent cx="1276350" cy="1552575"/>
            <wp:effectExtent l="19050" t="0" r="0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7C95">
        <w:rPr>
          <w:rFonts w:ascii="Arial" w:hAnsi="Arial" w:cs="Arial"/>
          <w:sz w:val="24"/>
          <w:szCs w:val="24"/>
        </w:rPr>
        <w:t>12</w:t>
      </w:r>
      <w:r w:rsidRPr="00A955EC">
        <w:rPr>
          <w:rFonts w:ascii="Arial" w:hAnsi="Arial" w:cs="Arial"/>
          <w:sz w:val="24"/>
          <w:szCs w:val="24"/>
        </w:rPr>
        <w:t>)  An observer in a hot-air balloon sights a building that is 50 m from the balloon's launch point.  The balloon has risen 165 m.  What is the angle of depression from the balloon to the building? (nearest degree)</w:t>
      </w:r>
    </w:p>
    <w:p w:rsidR="00930C45" w:rsidRPr="00A955EC" w:rsidRDefault="00930C45" w:rsidP="001C5DBC">
      <w:pPr>
        <w:spacing w:after="0"/>
        <w:rPr>
          <w:rFonts w:ascii="Arial" w:hAnsi="Arial" w:cs="Arial"/>
          <w:sz w:val="24"/>
          <w:szCs w:val="24"/>
        </w:rPr>
      </w:pPr>
    </w:p>
    <w:p w:rsidR="00930C45" w:rsidRPr="00A955EC" w:rsidRDefault="00930C45" w:rsidP="001C5DBC">
      <w:pPr>
        <w:spacing w:after="0"/>
        <w:rPr>
          <w:rFonts w:ascii="Arial" w:hAnsi="Arial" w:cs="Arial"/>
          <w:sz w:val="24"/>
          <w:szCs w:val="24"/>
        </w:rPr>
      </w:pPr>
    </w:p>
    <w:p w:rsidR="00930C45" w:rsidRPr="00A955EC" w:rsidRDefault="00930C45" w:rsidP="001C5DBC">
      <w:pPr>
        <w:spacing w:after="0"/>
        <w:rPr>
          <w:rFonts w:ascii="Arial" w:hAnsi="Arial" w:cs="Arial"/>
          <w:sz w:val="24"/>
          <w:szCs w:val="24"/>
        </w:rPr>
      </w:pPr>
    </w:p>
    <w:p w:rsidR="00930C45" w:rsidRPr="00A955EC" w:rsidRDefault="00930C45" w:rsidP="001C5DBC">
      <w:pPr>
        <w:spacing w:after="0"/>
        <w:rPr>
          <w:rFonts w:ascii="Arial" w:hAnsi="Arial" w:cs="Arial"/>
          <w:sz w:val="24"/>
          <w:szCs w:val="24"/>
        </w:rPr>
      </w:pPr>
    </w:p>
    <w:p w:rsidR="00930C45" w:rsidRPr="00A955EC" w:rsidRDefault="00930C45" w:rsidP="001C5DBC">
      <w:pPr>
        <w:spacing w:after="0"/>
        <w:rPr>
          <w:rFonts w:ascii="Arial" w:hAnsi="Arial" w:cs="Arial"/>
          <w:sz w:val="24"/>
          <w:szCs w:val="24"/>
        </w:rPr>
      </w:pPr>
    </w:p>
    <w:p w:rsidR="00930C45" w:rsidRPr="00A955EC" w:rsidRDefault="00930C45" w:rsidP="001C5DBC">
      <w:pPr>
        <w:spacing w:after="0"/>
        <w:rPr>
          <w:rFonts w:ascii="Arial" w:hAnsi="Arial" w:cs="Arial"/>
          <w:sz w:val="24"/>
          <w:szCs w:val="24"/>
        </w:rPr>
      </w:pPr>
    </w:p>
    <w:p w:rsidR="00930C45" w:rsidRPr="00A955EC" w:rsidRDefault="00930C45" w:rsidP="001C5DBC">
      <w:pPr>
        <w:spacing w:after="0"/>
        <w:rPr>
          <w:rFonts w:ascii="Arial" w:hAnsi="Arial" w:cs="Arial"/>
          <w:sz w:val="24"/>
          <w:szCs w:val="24"/>
        </w:rPr>
      </w:pPr>
    </w:p>
    <w:p w:rsidR="00010546" w:rsidRPr="00A955EC" w:rsidRDefault="00A955EC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554855</wp:posOffset>
            </wp:positionH>
            <wp:positionV relativeFrom="paragraph">
              <wp:posOffset>20320</wp:posOffset>
            </wp:positionV>
            <wp:extent cx="2105025" cy="1304925"/>
            <wp:effectExtent l="0" t="0" r="9525" b="9525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7C95">
        <w:rPr>
          <w:rFonts w:ascii="Arial" w:hAnsi="Arial" w:cs="Arial"/>
          <w:sz w:val="24"/>
          <w:szCs w:val="24"/>
        </w:rPr>
        <w:t>13</w:t>
      </w:r>
      <w:r w:rsidR="00010546" w:rsidRPr="00A955EC">
        <w:rPr>
          <w:rFonts w:ascii="Arial" w:hAnsi="Arial" w:cs="Arial"/>
          <w:sz w:val="24"/>
          <w:szCs w:val="24"/>
        </w:rPr>
        <w:t>)  Mai is flying a plane at an altitude of 1600 ft.  She sights a stadium at an angle of 35</w:t>
      </w:r>
      <w:r w:rsidR="00010546" w:rsidRPr="00A955EC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4" type="#_x0000_t75" style="width:7.95pt;height:14.95pt" o:ole="">
            <v:imagedata r:id="rId16" o:title=""/>
          </v:shape>
          <o:OLEObject Type="Embed" ProgID="Equation.DSMT4" ShapeID="_x0000_i1034" DrawAspect="Content" ObjectID="_1614672192" r:id="rId22"/>
        </w:object>
      </w:r>
      <w:r w:rsidR="00010546" w:rsidRPr="00A955EC">
        <w:rPr>
          <w:rFonts w:ascii="Arial" w:hAnsi="Arial" w:cs="Arial"/>
          <w:sz w:val="24"/>
          <w:szCs w:val="24"/>
        </w:rPr>
        <w:t>.</w:t>
      </w:r>
    </w:p>
    <w:p w:rsidR="00010546" w:rsidRPr="00A955EC" w:rsidRDefault="00010546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 xml:space="preserve">       What is Mai's approximate horizontal distance from the stadium? </w:t>
      </w:r>
    </w:p>
    <w:p w:rsidR="00930C45" w:rsidRPr="00A955EC" w:rsidRDefault="00010546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ab/>
        <w:t>A)  676 feet</w:t>
      </w:r>
      <w:r w:rsidRPr="00A955EC">
        <w:rPr>
          <w:rFonts w:ascii="Arial" w:hAnsi="Arial" w:cs="Arial"/>
          <w:sz w:val="24"/>
          <w:szCs w:val="24"/>
        </w:rPr>
        <w:tab/>
      </w:r>
      <w:r w:rsidRPr="00A955EC">
        <w:rPr>
          <w:rFonts w:ascii="Arial" w:hAnsi="Arial" w:cs="Arial"/>
          <w:sz w:val="24"/>
          <w:szCs w:val="24"/>
        </w:rPr>
        <w:tab/>
      </w:r>
      <w:r w:rsidRPr="00A955EC">
        <w:rPr>
          <w:rFonts w:ascii="Arial" w:hAnsi="Arial" w:cs="Arial"/>
          <w:sz w:val="24"/>
          <w:szCs w:val="24"/>
        </w:rPr>
        <w:tab/>
      </w:r>
      <w:r w:rsidR="00930C45" w:rsidRPr="00A955EC">
        <w:rPr>
          <w:rFonts w:ascii="Arial" w:hAnsi="Arial" w:cs="Arial"/>
          <w:sz w:val="24"/>
          <w:szCs w:val="24"/>
        </w:rPr>
        <w:t>C)  1450 feet</w:t>
      </w:r>
    </w:p>
    <w:p w:rsidR="00930C45" w:rsidRPr="00A955EC" w:rsidRDefault="00930C45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ab/>
        <w:t>B)  1120 feet</w:t>
      </w:r>
      <w:r w:rsidRPr="00A955EC">
        <w:rPr>
          <w:rFonts w:ascii="Arial" w:hAnsi="Arial" w:cs="Arial"/>
          <w:sz w:val="24"/>
          <w:szCs w:val="24"/>
        </w:rPr>
        <w:tab/>
      </w:r>
      <w:r w:rsidRPr="00A955EC">
        <w:rPr>
          <w:rFonts w:ascii="Arial" w:hAnsi="Arial" w:cs="Arial"/>
          <w:sz w:val="24"/>
          <w:szCs w:val="24"/>
        </w:rPr>
        <w:tab/>
      </w:r>
      <w:r w:rsidRPr="00A955EC">
        <w:rPr>
          <w:rFonts w:ascii="Arial" w:hAnsi="Arial" w:cs="Arial"/>
          <w:sz w:val="24"/>
          <w:szCs w:val="24"/>
        </w:rPr>
        <w:tab/>
        <w:t>D)  2285 feet</w:t>
      </w:r>
    </w:p>
    <w:p w:rsidR="00930C45" w:rsidRDefault="00930C45" w:rsidP="001C5DBC">
      <w:pPr>
        <w:spacing w:after="0"/>
        <w:rPr>
          <w:rFonts w:ascii="Arial" w:hAnsi="Arial" w:cs="Arial"/>
          <w:sz w:val="18"/>
          <w:szCs w:val="18"/>
        </w:rPr>
      </w:pPr>
    </w:p>
    <w:p w:rsidR="00463809" w:rsidRPr="00463809" w:rsidRDefault="00463809" w:rsidP="001C5DBC">
      <w:pPr>
        <w:spacing w:after="0"/>
        <w:rPr>
          <w:rFonts w:ascii="Arial" w:hAnsi="Arial" w:cs="Arial"/>
          <w:sz w:val="18"/>
          <w:szCs w:val="18"/>
        </w:rPr>
      </w:pPr>
    </w:p>
    <w:p w:rsidR="00930C45" w:rsidRPr="00A955EC" w:rsidRDefault="00A955EC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D87C95">
        <w:rPr>
          <w:rFonts w:ascii="Arial" w:hAnsi="Arial" w:cs="Arial"/>
          <w:sz w:val="24"/>
          <w:szCs w:val="24"/>
        </w:rPr>
        <w:t>4</w:t>
      </w:r>
      <w:r w:rsidR="00930C45" w:rsidRPr="00A955EC">
        <w:rPr>
          <w:rFonts w:ascii="Arial" w:hAnsi="Arial" w:cs="Arial"/>
          <w:sz w:val="24"/>
          <w:szCs w:val="24"/>
        </w:rPr>
        <w:t xml:space="preserve">)  Jeff finds that an office building casts a shadow that is 93 ft long when the angle of </w:t>
      </w:r>
    </w:p>
    <w:p w:rsidR="00930C45" w:rsidRPr="00A955EC" w:rsidRDefault="00930C45" w:rsidP="001C5DBC">
      <w:pPr>
        <w:spacing w:after="0"/>
        <w:rPr>
          <w:rFonts w:ascii="Arial" w:hAnsi="Arial" w:cs="Arial"/>
          <w:sz w:val="24"/>
          <w:szCs w:val="24"/>
        </w:rPr>
      </w:pPr>
      <w:r w:rsidRPr="00A955EC">
        <w:rPr>
          <w:rFonts w:ascii="Arial" w:hAnsi="Arial" w:cs="Arial"/>
          <w:sz w:val="24"/>
          <w:szCs w:val="24"/>
        </w:rPr>
        <w:t xml:space="preserve">       elevation to the sun is 60</w:t>
      </w:r>
      <w:r w:rsidRPr="00A955EC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5" type="#_x0000_t75" style="width:7.95pt;height:14.95pt" o:ole="">
            <v:imagedata r:id="rId16" o:title=""/>
          </v:shape>
          <o:OLEObject Type="Embed" ProgID="Equation.DSMT4" ShapeID="_x0000_i1035" DrawAspect="Content" ObjectID="_1614672193" r:id="rId23"/>
        </w:object>
      </w:r>
      <w:r w:rsidRPr="00A955EC">
        <w:rPr>
          <w:rFonts w:ascii="Arial" w:hAnsi="Arial" w:cs="Arial"/>
          <w:sz w:val="24"/>
          <w:szCs w:val="24"/>
        </w:rPr>
        <w:t>.  What is the height of the building?</w:t>
      </w:r>
    </w:p>
    <w:p w:rsidR="00930C45" w:rsidRDefault="00463809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A)  54 feet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B) </w:t>
      </w:r>
      <w:r w:rsidR="00930C45" w:rsidRPr="00A955EC">
        <w:rPr>
          <w:rFonts w:ascii="Arial" w:hAnsi="Arial" w:cs="Arial"/>
          <w:sz w:val="24"/>
          <w:szCs w:val="24"/>
        </w:rPr>
        <w:t>81 feet</w:t>
      </w:r>
      <w:r w:rsidR="00930C45" w:rsidRPr="00A955EC">
        <w:rPr>
          <w:rFonts w:ascii="Arial" w:hAnsi="Arial" w:cs="Arial"/>
          <w:sz w:val="24"/>
          <w:szCs w:val="24"/>
        </w:rPr>
        <w:tab/>
      </w:r>
      <w:r w:rsidR="00930C45" w:rsidRPr="00A955EC">
        <w:rPr>
          <w:rFonts w:ascii="Arial" w:hAnsi="Arial" w:cs="Arial"/>
          <w:sz w:val="24"/>
          <w:szCs w:val="24"/>
        </w:rPr>
        <w:tab/>
        <w:t>C)  107 feet</w:t>
      </w:r>
      <w:r w:rsidR="00930C45" w:rsidRPr="00A955EC">
        <w:rPr>
          <w:rFonts w:ascii="Arial" w:hAnsi="Arial" w:cs="Arial"/>
          <w:sz w:val="24"/>
          <w:szCs w:val="24"/>
        </w:rPr>
        <w:tab/>
      </w:r>
      <w:r w:rsidR="00930C45" w:rsidRPr="00A955EC">
        <w:rPr>
          <w:rFonts w:ascii="Arial" w:hAnsi="Arial" w:cs="Arial"/>
          <w:sz w:val="24"/>
          <w:szCs w:val="24"/>
        </w:rPr>
        <w:tab/>
        <w:t>D)  161 feet</w:t>
      </w:r>
    </w:p>
    <w:p w:rsidR="00463809" w:rsidRDefault="00463809" w:rsidP="001C5DBC">
      <w:pPr>
        <w:spacing w:after="0"/>
        <w:rPr>
          <w:rFonts w:ascii="Arial" w:hAnsi="Arial" w:cs="Arial"/>
          <w:sz w:val="24"/>
          <w:szCs w:val="24"/>
        </w:rPr>
      </w:pPr>
    </w:p>
    <w:p w:rsidR="00463809" w:rsidRDefault="00463809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view</w:t>
      </w:r>
    </w:p>
    <w:p w:rsidR="00172719" w:rsidRDefault="00172719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olve each proportion.</w:t>
      </w:r>
    </w:p>
    <w:p w:rsidR="00463809" w:rsidRDefault="00D87C95" w:rsidP="001C5DBC">
      <w:pPr>
        <w:spacing w:after="0"/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>15</w:t>
      </w:r>
      <w:r w:rsidR="00463809">
        <w:rPr>
          <w:rFonts w:ascii="Arial" w:hAnsi="Arial" w:cs="Arial"/>
          <w:sz w:val="24"/>
          <w:szCs w:val="24"/>
        </w:rPr>
        <w:t>)</w:t>
      </w:r>
      <w:r w:rsidR="00F568F6">
        <w:rPr>
          <w:rFonts w:ascii="Arial" w:hAnsi="Arial" w:cs="Arial"/>
          <w:sz w:val="24"/>
          <w:szCs w:val="24"/>
        </w:rPr>
        <w:t xml:space="preserve">  </w:t>
      </w:r>
      <w:r w:rsidR="00F568F6" w:rsidRPr="00F568F6">
        <w:rPr>
          <w:rFonts w:ascii="Arial" w:hAnsi="Arial" w:cs="Arial"/>
          <w:position w:val="-24"/>
          <w:sz w:val="24"/>
          <w:szCs w:val="24"/>
        </w:rPr>
        <w:object w:dxaOrig="780" w:dyaOrig="620">
          <v:shape id="_x0000_i1036" type="#_x0000_t75" style="width:38.8pt;height:31.3pt" o:ole="">
            <v:imagedata r:id="rId24" o:title=""/>
          </v:shape>
          <o:OLEObject Type="Embed" ProgID="Equation.DSMT4" ShapeID="_x0000_i1036" DrawAspect="Content" ObjectID="_1614672194" r:id="rId25"/>
        </w:object>
      </w:r>
      <w:r w:rsidR="00F568F6">
        <w:rPr>
          <w:rFonts w:ascii="Arial" w:hAnsi="Arial" w:cs="Arial"/>
          <w:sz w:val="24"/>
          <w:szCs w:val="24"/>
        </w:rPr>
        <w:tab/>
      </w:r>
      <w:r w:rsidR="00172719">
        <w:rPr>
          <w:rFonts w:ascii="Arial" w:hAnsi="Arial" w:cs="Arial"/>
          <w:sz w:val="24"/>
          <w:szCs w:val="24"/>
        </w:rPr>
        <w:tab/>
      </w:r>
      <w:r w:rsidR="00172719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16</w:t>
      </w:r>
      <w:r w:rsidR="00F568F6">
        <w:rPr>
          <w:rFonts w:ascii="Arial" w:hAnsi="Arial" w:cs="Arial"/>
          <w:sz w:val="24"/>
          <w:szCs w:val="24"/>
        </w:rPr>
        <w:t xml:space="preserve">)  </w:t>
      </w:r>
      <w:r w:rsidR="00F568F6" w:rsidRPr="00F568F6">
        <w:rPr>
          <w:rFonts w:ascii="Arial" w:hAnsi="Arial" w:cs="Arial"/>
          <w:position w:val="-24"/>
          <w:sz w:val="24"/>
          <w:szCs w:val="24"/>
        </w:rPr>
        <w:object w:dxaOrig="800" w:dyaOrig="620">
          <v:shape id="_x0000_i1037" type="#_x0000_t75" style="width:40.2pt;height:31.3pt" o:ole="">
            <v:imagedata r:id="rId26" o:title=""/>
          </v:shape>
          <o:OLEObject Type="Embed" ProgID="Equation.DSMT4" ShapeID="_x0000_i1037" DrawAspect="Content" ObjectID="_1614672195" r:id="rId27"/>
        </w:object>
      </w:r>
      <w:r w:rsidR="00F568F6">
        <w:rPr>
          <w:rFonts w:ascii="Arial" w:hAnsi="Arial" w:cs="Arial"/>
          <w:sz w:val="24"/>
          <w:szCs w:val="24"/>
        </w:rPr>
        <w:tab/>
      </w:r>
      <w:r w:rsidR="00F568F6">
        <w:rPr>
          <w:rFonts w:ascii="Arial" w:hAnsi="Arial" w:cs="Arial"/>
          <w:sz w:val="24"/>
          <w:szCs w:val="24"/>
        </w:rPr>
        <w:tab/>
      </w:r>
      <w:r w:rsidR="00F568F6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17</w:t>
      </w:r>
      <w:r w:rsidR="00463809">
        <w:rPr>
          <w:rFonts w:ascii="Arial" w:hAnsi="Arial" w:cs="Arial"/>
          <w:sz w:val="24"/>
          <w:szCs w:val="24"/>
        </w:rPr>
        <w:t>)</w:t>
      </w:r>
      <w:r w:rsidR="00172719">
        <w:rPr>
          <w:rFonts w:ascii="Arial" w:hAnsi="Arial" w:cs="Arial"/>
          <w:sz w:val="24"/>
          <w:szCs w:val="24"/>
        </w:rPr>
        <w:t xml:space="preserve"> </w:t>
      </w:r>
      <w:r w:rsidR="00F568F6" w:rsidRPr="00F568F6">
        <w:rPr>
          <w:rFonts w:ascii="Arial" w:hAnsi="Arial" w:cs="Arial"/>
          <w:position w:val="-24"/>
          <w:sz w:val="24"/>
          <w:szCs w:val="24"/>
        </w:rPr>
        <w:object w:dxaOrig="780" w:dyaOrig="620">
          <v:shape id="_x0000_i1038" type="#_x0000_t75" style="width:38.8pt;height:31.3pt" o:ole="">
            <v:imagedata r:id="rId28" o:title=""/>
          </v:shape>
          <o:OLEObject Type="Embed" ProgID="Equation.DSMT4" ShapeID="_x0000_i1038" DrawAspect="Content" ObjectID="_1614672196" r:id="rId29"/>
        </w:object>
      </w:r>
      <w:r w:rsidR="00172719">
        <w:rPr>
          <w:rFonts w:ascii="Arial" w:hAnsi="Arial" w:cs="Arial"/>
          <w:sz w:val="24"/>
          <w:szCs w:val="24"/>
        </w:rPr>
        <w:t xml:space="preserve"> </w:t>
      </w:r>
      <w:r w:rsidR="00F568F6">
        <w:rPr>
          <w:rFonts w:ascii="Arial" w:hAnsi="Arial" w:cs="Arial"/>
          <w:sz w:val="24"/>
          <w:szCs w:val="24"/>
          <w:u w:val="single"/>
        </w:rPr>
        <w:t xml:space="preserve">      </w:t>
      </w:r>
    </w:p>
    <w:p w:rsidR="0046705F" w:rsidRDefault="0046705F" w:rsidP="001C5DBC">
      <w:pPr>
        <w:spacing w:after="0"/>
        <w:rPr>
          <w:rFonts w:ascii="Arial" w:hAnsi="Arial" w:cs="Arial"/>
          <w:sz w:val="24"/>
          <w:szCs w:val="24"/>
        </w:rPr>
      </w:pPr>
    </w:p>
    <w:p w:rsidR="0046705F" w:rsidRDefault="0046705F" w:rsidP="001C5DBC">
      <w:pPr>
        <w:spacing w:after="0"/>
        <w:rPr>
          <w:rFonts w:ascii="Arial" w:hAnsi="Arial" w:cs="Arial"/>
          <w:sz w:val="24"/>
          <w:szCs w:val="24"/>
        </w:rPr>
      </w:pPr>
    </w:p>
    <w:p w:rsidR="0099384D" w:rsidRDefault="0099384D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8) What is needed to use the tangent of an angle? </w:t>
      </w:r>
      <w:r>
        <w:rPr>
          <w:rFonts w:ascii="Arial" w:hAnsi="Arial" w:cs="Arial"/>
          <w:sz w:val="24"/>
          <w:szCs w:val="24"/>
        </w:rPr>
        <w:tab/>
        <w:t xml:space="preserve">A) opposite leg and hypotenuse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B) opposite leg and adjacent leg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C) adjacent leg and hypotenuse</w:t>
      </w:r>
    </w:p>
    <w:p w:rsidR="0004565C" w:rsidRDefault="0004565C" w:rsidP="001C5DBC">
      <w:pPr>
        <w:spacing w:after="0"/>
        <w:rPr>
          <w:rFonts w:ascii="Arial" w:hAnsi="Arial" w:cs="Arial"/>
          <w:sz w:val="24"/>
          <w:szCs w:val="24"/>
        </w:rPr>
      </w:pPr>
    </w:p>
    <w:p w:rsidR="00C83B65" w:rsidRPr="005C2750" w:rsidRDefault="00C83B65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9) Which trig ratio is defined as  </w:t>
      </w:r>
      <m:oMath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adjacent leg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hypotenuse</m:t>
            </m:r>
          </m:den>
        </m:f>
      </m:oMath>
      <w:r w:rsidRPr="005C2750">
        <w:rPr>
          <w:rFonts w:ascii="Arial" w:hAnsi="Arial" w:cs="Arial"/>
          <w:sz w:val="24"/>
          <w:szCs w:val="24"/>
        </w:rPr>
        <w:t xml:space="preserve"> ?</w:t>
      </w:r>
      <w:r w:rsidR="004031EC">
        <w:rPr>
          <w:rFonts w:ascii="Arial" w:hAnsi="Arial" w:cs="Arial"/>
          <w:sz w:val="28"/>
          <w:szCs w:val="24"/>
        </w:rPr>
        <w:tab/>
      </w:r>
      <w:r w:rsidR="004031EC">
        <w:rPr>
          <w:rFonts w:ascii="Arial" w:hAnsi="Arial" w:cs="Arial"/>
          <w:sz w:val="28"/>
          <w:szCs w:val="24"/>
        </w:rPr>
        <w:tab/>
      </w:r>
      <w:r w:rsidR="004031EC">
        <w:rPr>
          <w:rFonts w:ascii="Arial" w:hAnsi="Arial" w:cs="Arial"/>
          <w:sz w:val="28"/>
          <w:szCs w:val="24"/>
        </w:rPr>
        <w:tab/>
      </w:r>
      <w:r w:rsidR="004031EC">
        <w:rPr>
          <w:rFonts w:ascii="Arial" w:hAnsi="Arial" w:cs="Arial"/>
          <w:sz w:val="28"/>
          <w:szCs w:val="24"/>
        </w:rPr>
        <w:tab/>
      </w:r>
      <w:r w:rsidR="004031EC">
        <w:rPr>
          <w:rFonts w:ascii="Arial" w:hAnsi="Arial" w:cs="Arial"/>
          <w:sz w:val="28"/>
          <w:szCs w:val="24"/>
        </w:rPr>
        <w:tab/>
      </w:r>
      <w:r w:rsidR="004031EC">
        <w:rPr>
          <w:rFonts w:ascii="Arial" w:hAnsi="Arial" w:cs="Arial"/>
          <w:sz w:val="28"/>
          <w:szCs w:val="24"/>
        </w:rPr>
        <w:tab/>
        <w:t xml:space="preserve">                 </w:t>
      </w:r>
      <w:r w:rsidR="004031EC" w:rsidRPr="005C2750">
        <w:rPr>
          <w:rFonts w:ascii="Arial" w:hAnsi="Arial" w:cs="Arial"/>
          <w:sz w:val="24"/>
          <w:szCs w:val="24"/>
        </w:rPr>
        <w:t>A) sine</w:t>
      </w:r>
      <w:r w:rsidR="004031EC" w:rsidRPr="005C2750">
        <w:rPr>
          <w:rFonts w:ascii="Arial" w:hAnsi="Arial" w:cs="Arial"/>
          <w:sz w:val="24"/>
          <w:szCs w:val="24"/>
        </w:rPr>
        <w:tab/>
        <w:t>B) tangent</w:t>
      </w:r>
      <w:r w:rsidR="004031EC" w:rsidRPr="005C2750">
        <w:rPr>
          <w:rFonts w:ascii="Arial" w:hAnsi="Arial" w:cs="Arial"/>
          <w:sz w:val="24"/>
          <w:szCs w:val="24"/>
        </w:rPr>
        <w:tab/>
        <w:t xml:space="preserve">     C) cosine</w:t>
      </w:r>
    </w:p>
    <w:p w:rsidR="005C2750" w:rsidRPr="005C2750" w:rsidRDefault="005C2750" w:rsidP="001C5DBC">
      <w:pPr>
        <w:spacing w:after="0"/>
        <w:rPr>
          <w:rFonts w:ascii="Arial" w:hAnsi="Arial" w:cs="Arial"/>
          <w:sz w:val="24"/>
          <w:szCs w:val="24"/>
        </w:rPr>
      </w:pPr>
    </w:p>
    <w:p w:rsidR="0004565C" w:rsidRDefault="0004565C" w:rsidP="001C5DBC">
      <w:pPr>
        <w:spacing w:after="0"/>
        <w:rPr>
          <w:rFonts w:ascii="Arial" w:hAnsi="Arial" w:cs="Arial"/>
          <w:sz w:val="24"/>
          <w:szCs w:val="24"/>
        </w:rPr>
      </w:pPr>
    </w:p>
    <w:p w:rsidR="005C2750" w:rsidRDefault="0004565C" w:rsidP="001C5DBC">
      <w:pPr>
        <w:spacing w:after="0"/>
        <w:rPr>
          <w:rFonts w:ascii="Arial" w:hAnsi="Arial" w:cs="Arial"/>
          <w:sz w:val="24"/>
          <w:szCs w:val="26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 wp14:anchorId="5D2BF65C" wp14:editId="7A970A66">
            <wp:simplePos x="0" y="0"/>
            <wp:positionH relativeFrom="column">
              <wp:posOffset>3890645</wp:posOffset>
            </wp:positionH>
            <wp:positionV relativeFrom="paragraph">
              <wp:posOffset>221615</wp:posOffset>
            </wp:positionV>
            <wp:extent cx="2135505" cy="97790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505" cy="97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C2750" w:rsidRPr="005C2750">
        <w:rPr>
          <w:rFonts w:ascii="Arial" w:hAnsi="Arial" w:cs="Arial"/>
          <w:sz w:val="24"/>
          <w:szCs w:val="24"/>
        </w:rPr>
        <w:t>20)</w:t>
      </w:r>
      <w:r w:rsidR="006960CE">
        <w:rPr>
          <w:rFonts w:ascii="Arial" w:hAnsi="Arial" w:cs="Arial"/>
          <w:sz w:val="24"/>
          <w:szCs w:val="24"/>
        </w:rPr>
        <w:t xml:space="preserve"> Which is equal to the sine of </w:t>
      </w:r>
      <w:r w:rsidR="006960CE" w:rsidRPr="00AC4A7D">
        <w:rPr>
          <w:rFonts w:ascii="Arial" w:hAnsi="Arial" w:cs="Arial"/>
          <w:position w:val="-4"/>
          <w:sz w:val="24"/>
          <w:szCs w:val="26"/>
        </w:rPr>
        <w:object w:dxaOrig="260" w:dyaOrig="240">
          <v:shape id="_x0000_i1039" type="#_x0000_t75" style="width:13.1pt;height:13.1pt" o:ole="">
            <v:imagedata r:id="rId31" o:title=""/>
          </v:shape>
          <o:OLEObject Type="Embed" ProgID="Equation.DSMT4" ShapeID="_x0000_i1039" DrawAspect="Content" ObjectID="_1614672197" r:id="rId32"/>
        </w:object>
      </w:r>
      <w:r w:rsidR="00707D5B">
        <w:rPr>
          <w:rFonts w:ascii="Arial" w:hAnsi="Arial" w:cs="Arial"/>
          <w:sz w:val="24"/>
          <w:szCs w:val="26"/>
        </w:rPr>
        <w:t xml:space="preserve">A? </w:t>
      </w:r>
      <w:r w:rsidR="00F11940">
        <w:rPr>
          <w:rFonts w:ascii="Arial" w:hAnsi="Arial" w:cs="Arial"/>
          <w:sz w:val="24"/>
          <w:szCs w:val="26"/>
        </w:rPr>
        <w:tab/>
      </w:r>
      <w:r w:rsidR="00F11940">
        <w:rPr>
          <w:rFonts w:ascii="Arial" w:hAnsi="Arial" w:cs="Arial"/>
          <w:sz w:val="24"/>
          <w:szCs w:val="26"/>
        </w:rPr>
        <w:tab/>
      </w:r>
      <w:r w:rsidR="00F11940">
        <w:rPr>
          <w:rFonts w:ascii="Arial" w:hAnsi="Arial" w:cs="Arial"/>
          <w:sz w:val="24"/>
          <w:szCs w:val="26"/>
        </w:rPr>
        <w:tab/>
      </w:r>
      <w:r w:rsidR="00F11940">
        <w:rPr>
          <w:rFonts w:ascii="Arial" w:hAnsi="Arial" w:cs="Arial"/>
          <w:sz w:val="24"/>
          <w:szCs w:val="26"/>
        </w:rPr>
        <w:tab/>
      </w:r>
      <w:r w:rsidR="00F11940">
        <w:rPr>
          <w:rFonts w:ascii="Arial" w:hAnsi="Arial" w:cs="Arial"/>
          <w:sz w:val="24"/>
          <w:szCs w:val="26"/>
        </w:rPr>
        <w:tab/>
      </w:r>
      <w:r w:rsidR="00F11940">
        <w:rPr>
          <w:rFonts w:ascii="Arial" w:hAnsi="Arial" w:cs="Arial"/>
          <w:sz w:val="24"/>
          <w:szCs w:val="26"/>
        </w:rPr>
        <w:tab/>
        <w:t xml:space="preserve">                             A) </w:t>
      </w:r>
      <w:r w:rsidR="0063706D">
        <w:rPr>
          <w:rFonts w:ascii="Arial" w:hAnsi="Arial" w:cs="Arial"/>
          <w:sz w:val="24"/>
          <w:szCs w:val="26"/>
        </w:rPr>
        <w:t>0</w:t>
      </w:r>
      <w:r w:rsidR="00F11940">
        <w:rPr>
          <w:rFonts w:ascii="Arial" w:hAnsi="Arial" w:cs="Arial"/>
          <w:sz w:val="24"/>
          <w:szCs w:val="26"/>
        </w:rPr>
        <w:t xml:space="preserve">.96 </w:t>
      </w:r>
      <w:r w:rsidR="00F11940">
        <w:rPr>
          <w:rFonts w:ascii="Arial" w:hAnsi="Arial" w:cs="Arial"/>
          <w:sz w:val="24"/>
          <w:szCs w:val="26"/>
        </w:rPr>
        <w:tab/>
      </w:r>
      <w:r w:rsidR="0063706D">
        <w:rPr>
          <w:rFonts w:ascii="Arial" w:hAnsi="Arial" w:cs="Arial"/>
          <w:sz w:val="24"/>
          <w:szCs w:val="26"/>
        </w:rPr>
        <w:t xml:space="preserve"> </w:t>
      </w:r>
      <w:r w:rsidR="00F11940">
        <w:rPr>
          <w:rFonts w:ascii="Arial" w:hAnsi="Arial" w:cs="Arial"/>
          <w:sz w:val="24"/>
          <w:szCs w:val="26"/>
        </w:rPr>
        <w:t xml:space="preserve">B) </w:t>
      </w:r>
      <w:r w:rsidR="0063706D">
        <w:rPr>
          <w:rFonts w:ascii="Arial" w:hAnsi="Arial" w:cs="Arial"/>
          <w:sz w:val="24"/>
          <w:szCs w:val="26"/>
        </w:rPr>
        <w:t>0</w:t>
      </w:r>
      <w:r w:rsidR="00F11940">
        <w:rPr>
          <w:rFonts w:ascii="Arial" w:hAnsi="Arial" w:cs="Arial"/>
          <w:sz w:val="24"/>
          <w:szCs w:val="26"/>
        </w:rPr>
        <w:t>.33</w:t>
      </w:r>
      <w:r w:rsidR="00F11940">
        <w:rPr>
          <w:rFonts w:ascii="Arial" w:hAnsi="Arial" w:cs="Arial"/>
          <w:sz w:val="24"/>
          <w:szCs w:val="26"/>
        </w:rPr>
        <w:tab/>
      </w:r>
      <w:r w:rsidR="0063706D">
        <w:rPr>
          <w:rFonts w:ascii="Arial" w:hAnsi="Arial" w:cs="Arial"/>
          <w:sz w:val="24"/>
          <w:szCs w:val="26"/>
        </w:rPr>
        <w:t xml:space="preserve">  </w:t>
      </w:r>
      <w:r w:rsidR="00F11940">
        <w:rPr>
          <w:rFonts w:ascii="Arial" w:hAnsi="Arial" w:cs="Arial"/>
          <w:sz w:val="24"/>
          <w:szCs w:val="26"/>
        </w:rPr>
        <w:t xml:space="preserve">C) </w:t>
      </w:r>
      <w:r w:rsidR="0063706D">
        <w:rPr>
          <w:rFonts w:ascii="Arial" w:hAnsi="Arial" w:cs="Arial"/>
          <w:sz w:val="24"/>
          <w:szCs w:val="26"/>
        </w:rPr>
        <w:t>0</w:t>
      </w:r>
      <w:r w:rsidR="00F11940">
        <w:rPr>
          <w:rFonts w:ascii="Arial" w:hAnsi="Arial" w:cs="Arial"/>
          <w:sz w:val="24"/>
          <w:szCs w:val="26"/>
        </w:rPr>
        <w:t>.28        D) 3.57</w:t>
      </w:r>
    </w:p>
    <w:p w:rsidR="00707D5B" w:rsidRDefault="00707D5B" w:rsidP="001C5DBC">
      <w:pPr>
        <w:spacing w:after="0"/>
        <w:rPr>
          <w:rFonts w:ascii="Arial" w:hAnsi="Arial" w:cs="Arial"/>
          <w:sz w:val="24"/>
          <w:szCs w:val="26"/>
        </w:rPr>
      </w:pPr>
    </w:p>
    <w:p w:rsidR="0004565C" w:rsidRDefault="0004565C" w:rsidP="001C5DBC">
      <w:pPr>
        <w:spacing w:after="0"/>
        <w:rPr>
          <w:rFonts w:ascii="Arial" w:hAnsi="Arial" w:cs="Arial"/>
          <w:sz w:val="24"/>
          <w:szCs w:val="26"/>
        </w:rPr>
      </w:pPr>
    </w:p>
    <w:p w:rsidR="00707D5B" w:rsidRPr="0099384D" w:rsidRDefault="00707D5B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6"/>
        </w:rPr>
        <w:t xml:space="preserve">21) Which is equal to the tangent of </w:t>
      </w:r>
      <w:r w:rsidRPr="00AC4A7D">
        <w:rPr>
          <w:rFonts w:ascii="Arial" w:hAnsi="Arial" w:cs="Arial"/>
          <w:position w:val="-4"/>
          <w:sz w:val="24"/>
          <w:szCs w:val="26"/>
        </w:rPr>
        <w:object w:dxaOrig="260" w:dyaOrig="240">
          <v:shape id="_x0000_i1040" type="#_x0000_t75" style="width:13.1pt;height:13.1pt" o:ole="">
            <v:imagedata r:id="rId31" o:title=""/>
          </v:shape>
          <o:OLEObject Type="Embed" ProgID="Equation.DSMT4" ShapeID="_x0000_i1040" DrawAspect="Content" ObjectID="_1614672198" r:id="rId33"/>
        </w:object>
      </w:r>
      <w:r>
        <w:rPr>
          <w:rFonts w:ascii="Arial" w:hAnsi="Arial" w:cs="Arial"/>
          <w:sz w:val="24"/>
          <w:szCs w:val="26"/>
        </w:rPr>
        <w:t>B?</w:t>
      </w:r>
    </w:p>
    <w:p w:rsidR="0046705F" w:rsidRDefault="00F11940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6"/>
        </w:rPr>
        <w:t xml:space="preserve">A) </w:t>
      </w:r>
      <w:r w:rsidR="0063706D">
        <w:rPr>
          <w:rFonts w:ascii="Arial" w:hAnsi="Arial" w:cs="Arial"/>
          <w:sz w:val="24"/>
          <w:szCs w:val="26"/>
        </w:rPr>
        <w:t>0</w:t>
      </w:r>
      <w:r>
        <w:rPr>
          <w:rFonts w:ascii="Arial" w:hAnsi="Arial" w:cs="Arial"/>
          <w:sz w:val="24"/>
          <w:szCs w:val="26"/>
        </w:rPr>
        <w:t>.</w:t>
      </w:r>
      <w:r w:rsidR="0063706D">
        <w:rPr>
          <w:rFonts w:ascii="Arial" w:hAnsi="Arial" w:cs="Arial"/>
          <w:sz w:val="24"/>
          <w:szCs w:val="26"/>
        </w:rPr>
        <w:t>28</w:t>
      </w:r>
      <w:r>
        <w:rPr>
          <w:rFonts w:ascii="Arial" w:hAnsi="Arial" w:cs="Arial"/>
          <w:sz w:val="24"/>
          <w:szCs w:val="26"/>
        </w:rPr>
        <w:t xml:space="preserve"> </w:t>
      </w:r>
      <w:r>
        <w:rPr>
          <w:rFonts w:ascii="Arial" w:hAnsi="Arial" w:cs="Arial"/>
          <w:sz w:val="24"/>
          <w:szCs w:val="26"/>
        </w:rPr>
        <w:tab/>
      </w:r>
      <w:r w:rsidR="0063706D">
        <w:rPr>
          <w:rFonts w:ascii="Arial" w:hAnsi="Arial" w:cs="Arial"/>
          <w:sz w:val="24"/>
          <w:szCs w:val="26"/>
        </w:rPr>
        <w:t xml:space="preserve"> </w:t>
      </w:r>
      <w:r>
        <w:rPr>
          <w:rFonts w:ascii="Arial" w:hAnsi="Arial" w:cs="Arial"/>
          <w:sz w:val="24"/>
          <w:szCs w:val="26"/>
        </w:rPr>
        <w:t xml:space="preserve">B) </w:t>
      </w:r>
      <w:r w:rsidR="000F7B25">
        <w:rPr>
          <w:rFonts w:ascii="Arial" w:hAnsi="Arial" w:cs="Arial"/>
          <w:sz w:val="24"/>
          <w:szCs w:val="26"/>
        </w:rPr>
        <w:t>3.43</w:t>
      </w:r>
      <w:r>
        <w:rPr>
          <w:rFonts w:ascii="Arial" w:hAnsi="Arial" w:cs="Arial"/>
          <w:sz w:val="24"/>
          <w:szCs w:val="26"/>
        </w:rPr>
        <w:tab/>
      </w:r>
      <w:r w:rsidR="0063706D">
        <w:rPr>
          <w:rFonts w:ascii="Arial" w:hAnsi="Arial" w:cs="Arial"/>
          <w:sz w:val="24"/>
          <w:szCs w:val="26"/>
        </w:rPr>
        <w:t xml:space="preserve">  </w:t>
      </w:r>
      <w:r>
        <w:rPr>
          <w:rFonts w:ascii="Arial" w:hAnsi="Arial" w:cs="Arial"/>
          <w:sz w:val="24"/>
          <w:szCs w:val="26"/>
        </w:rPr>
        <w:t xml:space="preserve">C) </w:t>
      </w:r>
      <w:r w:rsidR="0063706D">
        <w:rPr>
          <w:rFonts w:ascii="Arial" w:hAnsi="Arial" w:cs="Arial"/>
          <w:sz w:val="24"/>
          <w:szCs w:val="26"/>
        </w:rPr>
        <w:t>0.29</w:t>
      </w:r>
      <w:r>
        <w:rPr>
          <w:rFonts w:ascii="Arial" w:hAnsi="Arial" w:cs="Arial"/>
          <w:sz w:val="24"/>
          <w:szCs w:val="26"/>
        </w:rPr>
        <w:t xml:space="preserve">        D) </w:t>
      </w:r>
      <w:r w:rsidR="0063706D">
        <w:rPr>
          <w:rFonts w:ascii="Arial" w:hAnsi="Arial" w:cs="Arial"/>
          <w:sz w:val="24"/>
          <w:szCs w:val="26"/>
        </w:rPr>
        <w:t>1.04</w:t>
      </w:r>
      <w:r w:rsidR="00172719">
        <w:rPr>
          <w:rFonts w:ascii="Arial" w:hAnsi="Arial" w:cs="Arial"/>
          <w:sz w:val="24"/>
          <w:szCs w:val="24"/>
        </w:rPr>
        <w:t xml:space="preserve">      </w:t>
      </w:r>
    </w:p>
    <w:p w:rsidR="00172719" w:rsidRPr="00A955EC" w:rsidRDefault="00172719" w:rsidP="001C5DB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="00F568F6">
        <w:rPr>
          <w:rFonts w:ascii="Arial" w:hAnsi="Arial" w:cs="Arial"/>
          <w:sz w:val="24"/>
          <w:szCs w:val="24"/>
        </w:rPr>
        <w:tab/>
        <w:t xml:space="preserve">         </w:t>
      </w:r>
    </w:p>
    <w:sectPr w:rsidR="00172719" w:rsidRPr="00A955EC" w:rsidSect="00A955EC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1008" w:right="1152" w:bottom="1008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10546" w:rsidRDefault="00010546" w:rsidP="00843611">
      <w:pPr>
        <w:spacing w:after="0" w:line="240" w:lineRule="auto"/>
      </w:pPr>
      <w:r>
        <w:separator/>
      </w:r>
    </w:p>
  </w:endnote>
  <w:endnote w:type="continuationSeparator" w:id="0">
    <w:p w:rsidR="00010546" w:rsidRDefault="00010546" w:rsidP="008436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79BE" w:rsidRDefault="005079B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9253368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010546" w:rsidRDefault="00010546">
            <w:pPr>
              <w:pStyle w:val="Footer"/>
            </w:pPr>
            <w:r>
              <w:t xml:space="preserve">Geometry </w:t>
            </w:r>
            <w:r w:rsidR="00BA6558">
              <w:t>18-19</w:t>
            </w:r>
            <w:r w:rsidR="00A955EC">
              <w:t xml:space="preserve"> </w:t>
            </w:r>
            <w:r w:rsidR="00BA6558">
              <w:t>Unit 5</w:t>
            </w:r>
            <w:r w:rsidR="005079BE">
              <w:t xml:space="preserve"> Day </w:t>
            </w:r>
            <w:r w:rsidR="005079BE">
              <w:t>7</w:t>
            </w:r>
            <w:bookmarkStart w:id="0" w:name="_GoBack"/>
            <w:bookmarkEnd w:id="0"/>
            <w:r w:rsidR="005025F2">
              <w:t xml:space="preserve"> </w:t>
            </w:r>
            <w:r>
              <w:t xml:space="preserve">Assignment </w:t>
            </w:r>
            <w:r w:rsidR="007D747B" w:rsidRPr="007D747B">
              <w:t>Angle of Elevation and Depression</w:t>
            </w:r>
            <w:r>
              <w:tab/>
              <w:t xml:space="preserve">Page </w:t>
            </w:r>
            <w:r w:rsidR="00534979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534979">
              <w:rPr>
                <w:b/>
                <w:sz w:val="24"/>
                <w:szCs w:val="24"/>
              </w:rPr>
              <w:fldChar w:fldCharType="separate"/>
            </w:r>
            <w:r w:rsidR="005079BE">
              <w:rPr>
                <w:b/>
                <w:noProof/>
              </w:rPr>
              <w:t>1</w:t>
            </w:r>
            <w:r w:rsidR="00534979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534979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534979">
              <w:rPr>
                <w:b/>
                <w:sz w:val="24"/>
                <w:szCs w:val="24"/>
              </w:rPr>
              <w:fldChar w:fldCharType="separate"/>
            </w:r>
            <w:r w:rsidR="005079BE">
              <w:rPr>
                <w:b/>
                <w:noProof/>
              </w:rPr>
              <w:t>2</w:t>
            </w:r>
            <w:r w:rsidR="00534979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A955EC" w:rsidRDefault="00A955EC" w:rsidP="00A955EC">
    <w:r>
      <w:t>G.11.C, G.5.D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79BE" w:rsidRDefault="005079B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10546" w:rsidRDefault="00010546" w:rsidP="00843611">
      <w:pPr>
        <w:spacing w:after="0" w:line="240" w:lineRule="auto"/>
      </w:pPr>
      <w:r>
        <w:separator/>
      </w:r>
    </w:p>
  </w:footnote>
  <w:footnote w:type="continuationSeparator" w:id="0">
    <w:p w:rsidR="00010546" w:rsidRDefault="00010546" w:rsidP="008436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79BE" w:rsidRDefault="005079B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79BE" w:rsidRDefault="005079B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79BE" w:rsidRDefault="005079B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7913"/>
    <w:rsid w:val="00007BE0"/>
    <w:rsid w:val="00010546"/>
    <w:rsid w:val="000200E1"/>
    <w:rsid w:val="000210A1"/>
    <w:rsid w:val="0002402C"/>
    <w:rsid w:val="0003249B"/>
    <w:rsid w:val="0004307B"/>
    <w:rsid w:val="0004565C"/>
    <w:rsid w:val="00050310"/>
    <w:rsid w:val="000731B9"/>
    <w:rsid w:val="00075E0D"/>
    <w:rsid w:val="000825EA"/>
    <w:rsid w:val="00083D05"/>
    <w:rsid w:val="00091050"/>
    <w:rsid w:val="00092859"/>
    <w:rsid w:val="00095B58"/>
    <w:rsid w:val="000A1DBA"/>
    <w:rsid w:val="000A4D53"/>
    <w:rsid w:val="000B2320"/>
    <w:rsid w:val="000B26DB"/>
    <w:rsid w:val="000C5259"/>
    <w:rsid w:val="000D0F96"/>
    <w:rsid w:val="000D1D30"/>
    <w:rsid w:val="000D72A1"/>
    <w:rsid w:val="000D7A43"/>
    <w:rsid w:val="000E0534"/>
    <w:rsid w:val="000E68A9"/>
    <w:rsid w:val="000F10A7"/>
    <w:rsid w:val="000F4BDF"/>
    <w:rsid w:val="000F7B25"/>
    <w:rsid w:val="001013BF"/>
    <w:rsid w:val="00102643"/>
    <w:rsid w:val="00102F93"/>
    <w:rsid w:val="001056AC"/>
    <w:rsid w:val="00122E26"/>
    <w:rsid w:val="00134165"/>
    <w:rsid w:val="00141C25"/>
    <w:rsid w:val="00142404"/>
    <w:rsid w:val="0016337C"/>
    <w:rsid w:val="00165A81"/>
    <w:rsid w:val="00172719"/>
    <w:rsid w:val="001840EF"/>
    <w:rsid w:val="00185AB6"/>
    <w:rsid w:val="001B1C98"/>
    <w:rsid w:val="001C2B7E"/>
    <w:rsid w:val="001C5DBC"/>
    <w:rsid w:val="001D43FA"/>
    <w:rsid w:val="001D6DA8"/>
    <w:rsid w:val="001D7BE2"/>
    <w:rsid w:val="001E5A85"/>
    <w:rsid w:val="001F67FD"/>
    <w:rsid w:val="0020242E"/>
    <w:rsid w:val="002117DB"/>
    <w:rsid w:val="0021524B"/>
    <w:rsid w:val="00215F31"/>
    <w:rsid w:val="00216AE2"/>
    <w:rsid w:val="00220DF6"/>
    <w:rsid w:val="00221EAD"/>
    <w:rsid w:val="00226CCF"/>
    <w:rsid w:val="00227D39"/>
    <w:rsid w:val="00237DF8"/>
    <w:rsid w:val="00240E9D"/>
    <w:rsid w:val="00244AB7"/>
    <w:rsid w:val="00254A69"/>
    <w:rsid w:val="00262C83"/>
    <w:rsid w:val="0026389F"/>
    <w:rsid w:val="00272641"/>
    <w:rsid w:val="00281A34"/>
    <w:rsid w:val="002832EB"/>
    <w:rsid w:val="002869B1"/>
    <w:rsid w:val="002901DD"/>
    <w:rsid w:val="00292E2F"/>
    <w:rsid w:val="002A0E51"/>
    <w:rsid w:val="002A2AFD"/>
    <w:rsid w:val="002A37E9"/>
    <w:rsid w:val="002A6205"/>
    <w:rsid w:val="002C41C0"/>
    <w:rsid w:val="002C5EC4"/>
    <w:rsid w:val="002D08A6"/>
    <w:rsid w:val="002D6D7D"/>
    <w:rsid w:val="002D7399"/>
    <w:rsid w:val="002E51B3"/>
    <w:rsid w:val="002E635C"/>
    <w:rsid w:val="002E6B08"/>
    <w:rsid w:val="002F5E77"/>
    <w:rsid w:val="0032201A"/>
    <w:rsid w:val="00324930"/>
    <w:rsid w:val="003258C1"/>
    <w:rsid w:val="00333E7C"/>
    <w:rsid w:val="00334D6F"/>
    <w:rsid w:val="00336933"/>
    <w:rsid w:val="00336EFD"/>
    <w:rsid w:val="00343782"/>
    <w:rsid w:val="00347397"/>
    <w:rsid w:val="003530DA"/>
    <w:rsid w:val="003554BC"/>
    <w:rsid w:val="00366E1E"/>
    <w:rsid w:val="0037149C"/>
    <w:rsid w:val="00377D06"/>
    <w:rsid w:val="003838A1"/>
    <w:rsid w:val="0039113C"/>
    <w:rsid w:val="00396C68"/>
    <w:rsid w:val="003B079B"/>
    <w:rsid w:val="003B2391"/>
    <w:rsid w:val="003B2EED"/>
    <w:rsid w:val="003B332C"/>
    <w:rsid w:val="003B3E26"/>
    <w:rsid w:val="003C07F7"/>
    <w:rsid w:val="003C4888"/>
    <w:rsid w:val="003C72CE"/>
    <w:rsid w:val="003D67EE"/>
    <w:rsid w:val="003E0BD1"/>
    <w:rsid w:val="003E351F"/>
    <w:rsid w:val="003F498B"/>
    <w:rsid w:val="003F5AD3"/>
    <w:rsid w:val="00402965"/>
    <w:rsid w:val="004031EC"/>
    <w:rsid w:val="004116DF"/>
    <w:rsid w:val="00413F7F"/>
    <w:rsid w:val="00415880"/>
    <w:rsid w:val="00415D20"/>
    <w:rsid w:val="00430AD8"/>
    <w:rsid w:val="00450265"/>
    <w:rsid w:val="00463809"/>
    <w:rsid w:val="0046705F"/>
    <w:rsid w:val="004718CB"/>
    <w:rsid w:val="0047402E"/>
    <w:rsid w:val="0047477A"/>
    <w:rsid w:val="00493D1C"/>
    <w:rsid w:val="004941C6"/>
    <w:rsid w:val="004956A5"/>
    <w:rsid w:val="004A1ED5"/>
    <w:rsid w:val="004B4F20"/>
    <w:rsid w:val="004B6503"/>
    <w:rsid w:val="004C0CD1"/>
    <w:rsid w:val="004D0E52"/>
    <w:rsid w:val="004D6ABF"/>
    <w:rsid w:val="004E006B"/>
    <w:rsid w:val="004E1CF8"/>
    <w:rsid w:val="004E2AF8"/>
    <w:rsid w:val="004E4688"/>
    <w:rsid w:val="004F0FBF"/>
    <w:rsid w:val="004F16D7"/>
    <w:rsid w:val="004F6AD4"/>
    <w:rsid w:val="005025F2"/>
    <w:rsid w:val="005033A5"/>
    <w:rsid w:val="00506495"/>
    <w:rsid w:val="005079BE"/>
    <w:rsid w:val="00517B61"/>
    <w:rsid w:val="00533709"/>
    <w:rsid w:val="00534979"/>
    <w:rsid w:val="0054065C"/>
    <w:rsid w:val="00547441"/>
    <w:rsid w:val="0055295D"/>
    <w:rsid w:val="0055695D"/>
    <w:rsid w:val="00570D1F"/>
    <w:rsid w:val="00587CAA"/>
    <w:rsid w:val="005962AB"/>
    <w:rsid w:val="005975CB"/>
    <w:rsid w:val="00597890"/>
    <w:rsid w:val="005A16D1"/>
    <w:rsid w:val="005B0117"/>
    <w:rsid w:val="005B3E47"/>
    <w:rsid w:val="005B4B1C"/>
    <w:rsid w:val="005B503A"/>
    <w:rsid w:val="005B7B4C"/>
    <w:rsid w:val="005C010E"/>
    <w:rsid w:val="005C1DB4"/>
    <w:rsid w:val="005C2750"/>
    <w:rsid w:val="005C4E7C"/>
    <w:rsid w:val="005C7913"/>
    <w:rsid w:val="005D220C"/>
    <w:rsid w:val="005E2B94"/>
    <w:rsid w:val="005E2CD7"/>
    <w:rsid w:val="005F45FE"/>
    <w:rsid w:val="005F468A"/>
    <w:rsid w:val="00600C16"/>
    <w:rsid w:val="006040F7"/>
    <w:rsid w:val="006118E9"/>
    <w:rsid w:val="00612A6C"/>
    <w:rsid w:val="00615739"/>
    <w:rsid w:val="0062165B"/>
    <w:rsid w:val="00622257"/>
    <w:rsid w:val="006247CD"/>
    <w:rsid w:val="006256D1"/>
    <w:rsid w:val="00626E62"/>
    <w:rsid w:val="0063706D"/>
    <w:rsid w:val="0064076F"/>
    <w:rsid w:val="00646EBF"/>
    <w:rsid w:val="006602C8"/>
    <w:rsid w:val="00662890"/>
    <w:rsid w:val="006779C6"/>
    <w:rsid w:val="006960CE"/>
    <w:rsid w:val="006A7C08"/>
    <w:rsid w:val="006B7092"/>
    <w:rsid w:val="006C14D9"/>
    <w:rsid w:val="006E45A2"/>
    <w:rsid w:val="006F5D2C"/>
    <w:rsid w:val="006F6507"/>
    <w:rsid w:val="00702435"/>
    <w:rsid w:val="00705667"/>
    <w:rsid w:val="00707D5B"/>
    <w:rsid w:val="007264D4"/>
    <w:rsid w:val="0073207D"/>
    <w:rsid w:val="007321A7"/>
    <w:rsid w:val="00742C5E"/>
    <w:rsid w:val="007575B1"/>
    <w:rsid w:val="00766D98"/>
    <w:rsid w:val="007678E5"/>
    <w:rsid w:val="00771B23"/>
    <w:rsid w:val="00773E9F"/>
    <w:rsid w:val="007900D0"/>
    <w:rsid w:val="00794DFB"/>
    <w:rsid w:val="007B6423"/>
    <w:rsid w:val="007C5DA9"/>
    <w:rsid w:val="007C77AD"/>
    <w:rsid w:val="007D747B"/>
    <w:rsid w:val="007E371B"/>
    <w:rsid w:val="00801077"/>
    <w:rsid w:val="0080302E"/>
    <w:rsid w:val="008046C8"/>
    <w:rsid w:val="008244D6"/>
    <w:rsid w:val="00832DCF"/>
    <w:rsid w:val="00843611"/>
    <w:rsid w:val="00843FD9"/>
    <w:rsid w:val="00853BAE"/>
    <w:rsid w:val="00856059"/>
    <w:rsid w:val="00866632"/>
    <w:rsid w:val="008701F3"/>
    <w:rsid w:val="00870A7F"/>
    <w:rsid w:val="00887267"/>
    <w:rsid w:val="008933FB"/>
    <w:rsid w:val="00893658"/>
    <w:rsid w:val="008A096D"/>
    <w:rsid w:val="008C20E6"/>
    <w:rsid w:val="008C7760"/>
    <w:rsid w:val="008D0E5F"/>
    <w:rsid w:val="008D4073"/>
    <w:rsid w:val="008D5F9A"/>
    <w:rsid w:val="008E653E"/>
    <w:rsid w:val="008E663B"/>
    <w:rsid w:val="008F0F47"/>
    <w:rsid w:val="008F312E"/>
    <w:rsid w:val="008F4966"/>
    <w:rsid w:val="00915148"/>
    <w:rsid w:val="00917A12"/>
    <w:rsid w:val="009245BA"/>
    <w:rsid w:val="00930B3A"/>
    <w:rsid w:val="00930BCA"/>
    <w:rsid w:val="00930C45"/>
    <w:rsid w:val="00944ECB"/>
    <w:rsid w:val="00946952"/>
    <w:rsid w:val="00957675"/>
    <w:rsid w:val="00960782"/>
    <w:rsid w:val="00984FE0"/>
    <w:rsid w:val="00985433"/>
    <w:rsid w:val="00985DA2"/>
    <w:rsid w:val="00992A00"/>
    <w:rsid w:val="0099384D"/>
    <w:rsid w:val="009A13D7"/>
    <w:rsid w:val="009B477C"/>
    <w:rsid w:val="009B6488"/>
    <w:rsid w:val="009B67AF"/>
    <w:rsid w:val="009C4789"/>
    <w:rsid w:val="009D4872"/>
    <w:rsid w:val="009D6C92"/>
    <w:rsid w:val="009E0D71"/>
    <w:rsid w:val="009F0BC9"/>
    <w:rsid w:val="009F1400"/>
    <w:rsid w:val="009F1F0B"/>
    <w:rsid w:val="009F2252"/>
    <w:rsid w:val="009F499E"/>
    <w:rsid w:val="00A03AE9"/>
    <w:rsid w:val="00A07E3F"/>
    <w:rsid w:val="00A11463"/>
    <w:rsid w:val="00A12F60"/>
    <w:rsid w:val="00A13909"/>
    <w:rsid w:val="00A2268C"/>
    <w:rsid w:val="00A22DDD"/>
    <w:rsid w:val="00A24CD1"/>
    <w:rsid w:val="00A327B2"/>
    <w:rsid w:val="00A33C22"/>
    <w:rsid w:val="00A4190F"/>
    <w:rsid w:val="00A570FD"/>
    <w:rsid w:val="00A6625A"/>
    <w:rsid w:val="00A77185"/>
    <w:rsid w:val="00A85641"/>
    <w:rsid w:val="00A955EC"/>
    <w:rsid w:val="00AB3BB5"/>
    <w:rsid w:val="00AC38DB"/>
    <w:rsid w:val="00AD2A94"/>
    <w:rsid w:val="00AD5AD2"/>
    <w:rsid w:val="00AF3ADE"/>
    <w:rsid w:val="00B04CD7"/>
    <w:rsid w:val="00B16A1C"/>
    <w:rsid w:val="00B177C9"/>
    <w:rsid w:val="00B261F5"/>
    <w:rsid w:val="00B4400B"/>
    <w:rsid w:val="00B45B65"/>
    <w:rsid w:val="00B45DC8"/>
    <w:rsid w:val="00B461ED"/>
    <w:rsid w:val="00B471C4"/>
    <w:rsid w:val="00B55BE7"/>
    <w:rsid w:val="00B60F37"/>
    <w:rsid w:val="00B80A23"/>
    <w:rsid w:val="00B90C90"/>
    <w:rsid w:val="00B91EDD"/>
    <w:rsid w:val="00B95DD6"/>
    <w:rsid w:val="00BA2995"/>
    <w:rsid w:val="00BA51D5"/>
    <w:rsid w:val="00BA6558"/>
    <w:rsid w:val="00BA7939"/>
    <w:rsid w:val="00BB29F2"/>
    <w:rsid w:val="00BB5E03"/>
    <w:rsid w:val="00BC6E9C"/>
    <w:rsid w:val="00BC7142"/>
    <w:rsid w:val="00BD6ACB"/>
    <w:rsid w:val="00BE5EA1"/>
    <w:rsid w:val="00BF1885"/>
    <w:rsid w:val="00BF48EA"/>
    <w:rsid w:val="00C0594C"/>
    <w:rsid w:val="00C061B5"/>
    <w:rsid w:val="00C11D90"/>
    <w:rsid w:val="00C12B2C"/>
    <w:rsid w:val="00C167B3"/>
    <w:rsid w:val="00C17390"/>
    <w:rsid w:val="00C3243B"/>
    <w:rsid w:val="00C33FC4"/>
    <w:rsid w:val="00C36582"/>
    <w:rsid w:val="00C40EAA"/>
    <w:rsid w:val="00C573EC"/>
    <w:rsid w:val="00C61FD0"/>
    <w:rsid w:val="00C71975"/>
    <w:rsid w:val="00C73332"/>
    <w:rsid w:val="00C73D3A"/>
    <w:rsid w:val="00C826F6"/>
    <w:rsid w:val="00C82B16"/>
    <w:rsid w:val="00C83B65"/>
    <w:rsid w:val="00C84215"/>
    <w:rsid w:val="00C96997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E38B0"/>
    <w:rsid w:val="00CF0D1A"/>
    <w:rsid w:val="00CF160E"/>
    <w:rsid w:val="00CF1F70"/>
    <w:rsid w:val="00CF262C"/>
    <w:rsid w:val="00CF58B0"/>
    <w:rsid w:val="00CF67C6"/>
    <w:rsid w:val="00D00EB0"/>
    <w:rsid w:val="00D03850"/>
    <w:rsid w:val="00D07971"/>
    <w:rsid w:val="00D10097"/>
    <w:rsid w:val="00D11FF3"/>
    <w:rsid w:val="00D14B51"/>
    <w:rsid w:val="00D16431"/>
    <w:rsid w:val="00D24451"/>
    <w:rsid w:val="00D33417"/>
    <w:rsid w:val="00D3582E"/>
    <w:rsid w:val="00D3725B"/>
    <w:rsid w:val="00D50ADD"/>
    <w:rsid w:val="00D704B9"/>
    <w:rsid w:val="00D70DE8"/>
    <w:rsid w:val="00D716D6"/>
    <w:rsid w:val="00D72882"/>
    <w:rsid w:val="00D800D5"/>
    <w:rsid w:val="00D87C95"/>
    <w:rsid w:val="00D93499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E4FDA"/>
    <w:rsid w:val="00DE7491"/>
    <w:rsid w:val="00DF3E0B"/>
    <w:rsid w:val="00DF448B"/>
    <w:rsid w:val="00DF53A6"/>
    <w:rsid w:val="00E07196"/>
    <w:rsid w:val="00E10254"/>
    <w:rsid w:val="00E15BF0"/>
    <w:rsid w:val="00E171F8"/>
    <w:rsid w:val="00E1763E"/>
    <w:rsid w:val="00E24690"/>
    <w:rsid w:val="00E30B9E"/>
    <w:rsid w:val="00E31823"/>
    <w:rsid w:val="00E43D2E"/>
    <w:rsid w:val="00E56230"/>
    <w:rsid w:val="00E60B81"/>
    <w:rsid w:val="00E65EC1"/>
    <w:rsid w:val="00E834E3"/>
    <w:rsid w:val="00E85E05"/>
    <w:rsid w:val="00E910E9"/>
    <w:rsid w:val="00E96BAD"/>
    <w:rsid w:val="00EA1131"/>
    <w:rsid w:val="00EB2CBB"/>
    <w:rsid w:val="00EB4FB0"/>
    <w:rsid w:val="00EC0B82"/>
    <w:rsid w:val="00EC6825"/>
    <w:rsid w:val="00ED1AC8"/>
    <w:rsid w:val="00ED1D57"/>
    <w:rsid w:val="00ED2DAD"/>
    <w:rsid w:val="00EE24B8"/>
    <w:rsid w:val="00EE59F8"/>
    <w:rsid w:val="00EF3B1A"/>
    <w:rsid w:val="00F024C4"/>
    <w:rsid w:val="00F03ED0"/>
    <w:rsid w:val="00F05069"/>
    <w:rsid w:val="00F0643C"/>
    <w:rsid w:val="00F11940"/>
    <w:rsid w:val="00F12846"/>
    <w:rsid w:val="00F13C0C"/>
    <w:rsid w:val="00F26A50"/>
    <w:rsid w:val="00F34697"/>
    <w:rsid w:val="00F35E67"/>
    <w:rsid w:val="00F35EE3"/>
    <w:rsid w:val="00F412C8"/>
    <w:rsid w:val="00F42538"/>
    <w:rsid w:val="00F53143"/>
    <w:rsid w:val="00F53947"/>
    <w:rsid w:val="00F568F6"/>
    <w:rsid w:val="00F6056B"/>
    <w:rsid w:val="00F61A4D"/>
    <w:rsid w:val="00F65862"/>
    <w:rsid w:val="00F724F0"/>
    <w:rsid w:val="00F77165"/>
    <w:rsid w:val="00F77EF3"/>
    <w:rsid w:val="00F82661"/>
    <w:rsid w:val="00F83DBF"/>
    <w:rsid w:val="00F90633"/>
    <w:rsid w:val="00FB7B80"/>
    <w:rsid w:val="00FC2327"/>
    <w:rsid w:val="00FC579E"/>
    <w:rsid w:val="00FD1B5E"/>
    <w:rsid w:val="00FD75CB"/>
    <w:rsid w:val="00FE2DE0"/>
    <w:rsid w:val="00FE31D2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>
      <o:colormenu v:ext="edit" fillcolor="none" strokecolor="none"/>
    </o:shapedefaults>
    <o:shapelayout v:ext="edit">
      <o:idmap v:ext="edit" data="1"/>
    </o:shapelayout>
  </w:shapeDefaults>
  <w:decimalSymbol w:val="."/>
  <w:listSeparator w:val=","/>
  <w14:docId w14:val="4ED1B88F"/>
  <w15:docId w15:val="{90FA9EF3-F823-4565-80CF-A11A30974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C79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791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436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3611"/>
  </w:style>
  <w:style w:type="paragraph" w:styleId="Footer">
    <w:name w:val="footer"/>
    <w:basedOn w:val="Normal"/>
    <w:link w:val="FooterChar"/>
    <w:uiPriority w:val="99"/>
    <w:unhideWhenUsed/>
    <w:rsid w:val="008436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36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9" Type="http://schemas.openxmlformats.org/officeDocument/2006/relationships/footer" Target="footer3.xml"/><Relationship Id="rId3" Type="http://schemas.openxmlformats.org/officeDocument/2006/relationships/webSettings" Target="webSettings.xml"/><Relationship Id="rId21" Type="http://schemas.openxmlformats.org/officeDocument/2006/relationships/image" Target="media/image7.png"/><Relationship Id="rId34" Type="http://schemas.openxmlformats.org/officeDocument/2006/relationships/header" Target="header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6.png"/><Relationship Id="rId29" Type="http://schemas.openxmlformats.org/officeDocument/2006/relationships/oleObject" Target="embeddings/oleObject14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9.bin"/><Relationship Id="rId31" Type="http://schemas.openxmlformats.org/officeDocument/2006/relationships/image" Target="media/image1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png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63</Words>
  <Characters>264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Inman, Robert J.</cp:lastModifiedBy>
  <cp:revision>3</cp:revision>
  <cp:lastPrinted>2014-10-10T18:16:00Z</cp:lastPrinted>
  <dcterms:created xsi:type="dcterms:W3CDTF">2018-05-22T16:27:00Z</dcterms:created>
  <dcterms:modified xsi:type="dcterms:W3CDTF">2019-03-21T16:16:00Z</dcterms:modified>
</cp:coreProperties>
</file>